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9" r:id="rId2"/>
    <p:sldId id="280" r:id="rId3"/>
    <p:sldId id="276" r:id="rId4"/>
    <p:sldId id="275" r:id="rId5"/>
    <p:sldId id="259" r:id="rId6"/>
    <p:sldId id="279" r:id="rId7"/>
    <p:sldId id="278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63A8"/>
    <a:srgbClr val="3C6EAA"/>
    <a:srgbClr val="FE8294"/>
    <a:srgbClr val="FE4D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6" d="100"/>
          <a:sy n="76" d="100"/>
        </p:scale>
        <p:origin x="72" y="1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4BBF06-C0F1-4EEA-9161-94E5AE50D86A}" type="datetimeFigureOut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358CC-A703-4029-B39F-0A33770C7D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302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596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2480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158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92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838C-BFF6-44EE-AD8D-5776E64BEE18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763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19CA9-6F5A-421B-95A9-7871EC999B68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083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7A39-82AA-4E11-A7C9-5F620A269A31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19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1022-6ACA-4F55-B3A0-0BD25C3254E5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828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6879A-9CBE-4B28-AD8B-12F5DF23C6A9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306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A92DD-C6AF-4BE5-B518-78EF51980AF8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790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D006E-3573-49D4-BEA0-7B5B64C8EDFE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633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5F6B-40D9-4ED2-9306-49B62633A4C2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805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9364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EFE52-2D3F-4BD5-AFD2-08925509856C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89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DC7CF-6A18-4EBB-9944-CC735FF06DA2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105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FC4C6-D029-4A02-8D8A-374C012F707B}" type="datetime1">
              <a:rPr lang="zh-CN" altLang="en-US" smtClean="0"/>
              <a:pPr/>
              <a:t>2017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EA764-9A3F-4F6A-B636-243E8D961E5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494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349664" y="997676"/>
            <a:ext cx="811530" cy="811530"/>
            <a:chOff x="173624" y="2446020"/>
            <a:chExt cx="811530" cy="811530"/>
          </a:xfrm>
        </p:grpSpPr>
        <p:sp>
          <p:nvSpPr>
            <p:cNvPr id="7" name="椭圆 6"/>
            <p:cNvSpPr/>
            <p:nvPr/>
          </p:nvSpPr>
          <p:spPr>
            <a:xfrm>
              <a:off x="173624" y="244602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Freeform 80"/>
            <p:cNvSpPr>
              <a:spLocks noEditPoints="1"/>
            </p:cNvSpPr>
            <p:nvPr/>
          </p:nvSpPr>
          <p:spPr bwMode="auto">
            <a:xfrm>
              <a:off x="416595" y="2605986"/>
              <a:ext cx="337018" cy="496986"/>
            </a:xfrm>
            <a:custGeom>
              <a:avLst/>
              <a:gdLst>
                <a:gd name="T0" fmla="*/ 273 w 280"/>
                <a:gd name="T1" fmla="*/ 0 h 413"/>
                <a:gd name="T2" fmla="*/ 7 w 280"/>
                <a:gd name="T3" fmla="*/ 0 h 413"/>
                <a:gd name="T4" fmla="*/ 0 w 280"/>
                <a:gd name="T5" fmla="*/ 7 h 413"/>
                <a:gd name="T6" fmla="*/ 0 w 280"/>
                <a:gd name="T7" fmla="*/ 406 h 413"/>
                <a:gd name="T8" fmla="*/ 7 w 280"/>
                <a:gd name="T9" fmla="*/ 413 h 413"/>
                <a:gd name="T10" fmla="*/ 273 w 280"/>
                <a:gd name="T11" fmla="*/ 413 h 413"/>
                <a:gd name="T12" fmla="*/ 280 w 280"/>
                <a:gd name="T13" fmla="*/ 406 h 413"/>
                <a:gd name="T14" fmla="*/ 280 w 280"/>
                <a:gd name="T15" fmla="*/ 7 h 413"/>
                <a:gd name="T16" fmla="*/ 273 w 280"/>
                <a:gd name="T17" fmla="*/ 0 h 413"/>
                <a:gd name="T18" fmla="*/ 266 w 280"/>
                <a:gd name="T19" fmla="*/ 398 h 413"/>
                <a:gd name="T20" fmla="*/ 14 w 280"/>
                <a:gd name="T21" fmla="*/ 398 h 413"/>
                <a:gd name="T22" fmla="*/ 14 w 280"/>
                <a:gd name="T23" fmla="*/ 14 h 413"/>
                <a:gd name="T24" fmla="*/ 266 w 280"/>
                <a:gd name="T25" fmla="*/ 14 h 413"/>
                <a:gd name="T26" fmla="*/ 266 w 280"/>
                <a:gd name="T27" fmla="*/ 398 h 413"/>
                <a:gd name="T28" fmla="*/ 108 w 280"/>
                <a:gd name="T29" fmla="*/ 81 h 413"/>
                <a:gd name="T30" fmla="*/ 174 w 280"/>
                <a:gd name="T31" fmla="*/ 81 h 413"/>
                <a:gd name="T32" fmla="*/ 198 w 280"/>
                <a:gd name="T33" fmla="*/ 57 h 413"/>
                <a:gd name="T34" fmla="*/ 174 w 280"/>
                <a:gd name="T35" fmla="*/ 33 h 413"/>
                <a:gd name="T36" fmla="*/ 108 w 280"/>
                <a:gd name="T37" fmla="*/ 33 h 413"/>
                <a:gd name="T38" fmla="*/ 84 w 280"/>
                <a:gd name="T39" fmla="*/ 57 h 413"/>
                <a:gd name="T40" fmla="*/ 108 w 280"/>
                <a:gd name="T41" fmla="*/ 81 h 413"/>
                <a:gd name="T42" fmla="*/ 108 w 280"/>
                <a:gd name="T43" fmla="*/ 48 h 413"/>
                <a:gd name="T44" fmla="*/ 174 w 280"/>
                <a:gd name="T45" fmla="*/ 48 h 413"/>
                <a:gd name="T46" fmla="*/ 184 w 280"/>
                <a:gd name="T47" fmla="*/ 57 h 413"/>
                <a:gd name="T48" fmla="*/ 174 w 280"/>
                <a:gd name="T49" fmla="*/ 66 h 413"/>
                <a:gd name="T50" fmla="*/ 108 w 280"/>
                <a:gd name="T51" fmla="*/ 66 h 413"/>
                <a:gd name="T52" fmla="*/ 99 w 280"/>
                <a:gd name="T53" fmla="*/ 57 h 413"/>
                <a:gd name="T54" fmla="*/ 108 w 280"/>
                <a:gd name="T55" fmla="*/ 48 h 413"/>
                <a:gd name="T56" fmla="*/ 140 w 280"/>
                <a:gd name="T57" fmla="*/ 207 h 413"/>
                <a:gd name="T58" fmla="*/ 73 w 280"/>
                <a:gd name="T59" fmla="*/ 207 h 413"/>
                <a:gd name="T60" fmla="*/ 73 w 280"/>
                <a:gd name="T61" fmla="*/ 140 h 413"/>
                <a:gd name="T62" fmla="*/ 140 w 280"/>
                <a:gd name="T63" fmla="*/ 140 h 413"/>
                <a:gd name="T64" fmla="*/ 140 w 280"/>
                <a:gd name="T65" fmla="*/ 207 h 413"/>
                <a:gd name="T66" fmla="*/ 206 w 280"/>
                <a:gd name="T67" fmla="*/ 280 h 413"/>
                <a:gd name="T68" fmla="*/ 74 w 280"/>
                <a:gd name="T69" fmla="*/ 280 h 413"/>
                <a:gd name="T70" fmla="*/ 74 w 280"/>
                <a:gd name="T71" fmla="*/ 266 h 413"/>
                <a:gd name="T72" fmla="*/ 206 w 280"/>
                <a:gd name="T73" fmla="*/ 266 h 413"/>
                <a:gd name="T74" fmla="*/ 206 w 280"/>
                <a:gd name="T75" fmla="*/ 280 h 413"/>
                <a:gd name="T76" fmla="*/ 75 w 280"/>
                <a:gd name="T77" fmla="*/ 232 h 413"/>
                <a:gd name="T78" fmla="*/ 207 w 280"/>
                <a:gd name="T79" fmla="*/ 232 h 413"/>
                <a:gd name="T80" fmla="*/ 207 w 280"/>
                <a:gd name="T81" fmla="*/ 247 h 413"/>
                <a:gd name="T82" fmla="*/ 75 w 280"/>
                <a:gd name="T83" fmla="*/ 247 h 413"/>
                <a:gd name="T84" fmla="*/ 75 w 280"/>
                <a:gd name="T85" fmla="*/ 232 h 413"/>
                <a:gd name="T86" fmla="*/ 74 w 280"/>
                <a:gd name="T87" fmla="*/ 313 h 413"/>
                <a:gd name="T88" fmla="*/ 74 w 280"/>
                <a:gd name="T89" fmla="*/ 299 h 413"/>
                <a:gd name="T90" fmla="*/ 206 w 280"/>
                <a:gd name="T91" fmla="*/ 299 h 413"/>
                <a:gd name="T92" fmla="*/ 206 w 280"/>
                <a:gd name="T93" fmla="*/ 313 h 413"/>
                <a:gd name="T94" fmla="*/ 74 w 280"/>
                <a:gd name="T95" fmla="*/ 313 h 413"/>
                <a:gd name="T96" fmla="*/ 206 w 280"/>
                <a:gd name="T97" fmla="*/ 347 h 413"/>
                <a:gd name="T98" fmla="*/ 73 w 280"/>
                <a:gd name="T99" fmla="*/ 347 h 413"/>
                <a:gd name="T100" fmla="*/ 73 w 280"/>
                <a:gd name="T101" fmla="*/ 332 h 413"/>
                <a:gd name="T102" fmla="*/ 206 w 280"/>
                <a:gd name="T103" fmla="*/ 332 h 413"/>
                <a:gd name="T104" fmla="*/ 206 w 280"/>
                <a:gd name="T105" fmla="*/ 347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80" h="413">
                  <a:moveTo>
                    <a:pt x="273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3" y="0"/>
                    <a:pt x="0" y="3"/>
                    <a:pt x="0" y="7"/>
                  </a:cubicBezTo>
                  <a:cubicBezTo>
                    <a:pt x="0" y="406"/>
                    <a:pt x="0" y="406"/>
                    <a:pt x="0" y="406"/>
                  </a:cubicBezTo>
                  <a:cubicBezTo>
                    <a:pt x="0" y="410"/>
                    <a:pt x="3" y="413"/>
                    <a:pt x="7" y="413"/>
                  </a:cubicBezTo>
                  <a:cubicBezTo>
                    <a:pt x="273" y="413"/>
                    <a:pt x="273" y="413"/>
                    <a:pt x="273" y="413"/>
                  </a:cubicBezTo>
                  <a:cubicBezTo>
                    <a:pt x="277" y="413"/>
                    <a:pt x="280" y="410"/>
                    <a:pt x="280" y="406"/>
                  </a:cubicBezTo>
                  <a:cubicBezTo>
                    <a:pt x="280" y="7"/>
                    <a:pt x="280" y="7"/>
                    <a:pt x="280" y="7"/>
                  </a:cubicBezTo>
                  <a:cubicBezTo>
                    <a:pt x="280" y="3"/>
                    <a:pt x="277" y="0"/>
                    <a:pt x="273" y="0"/>
                  </a:cubicBezTo>
                  <a:close/>
                  <a:moveTo>
                    <a:pt x="266" y="398"/>
                  </a:moveTo>
                  <a:cubicBezTo>
                    <a:pt x="14" y="398"/>
                    <a:pt x="14" y="398"/>
                    <a:pt x="14" y="398"/>
                  </a:cubicBezTo>
                  <a:cubicBezTo>
                    <a:pt x="14" y="14"/>
                    <a:pt x="14" y="14"/>
                    <a:pt x="14" y="14"/>
                  </a:cubicBezTo>
                  <a:cubicBezTo>
                    <a:pt x="266" y="14"/>
                    <a:pt x="266" y="14"/>
                    <a:pt x="266" y="14"/>
                  </a:cubicBezTo>
                  <a:lnTo>
                    <a:pt x="266" y="398"/>
                  </a:lnTo>
                  <a:close/>
                  <a:moveTo>
                    <a:pt x="108" y="81"/>
                  </a:moveTo>
                  <a:cubicBezTo>
                    <a:pt x="174" y="81"/>
                    <a:pt x="174" y="81"/>
                    <a:pt x="174" y="81"/>
                  </a:cubicBezTo>
                  <a:cubicBezTo>
                    <a:pt x="187" y="81"/>
                    <a:pt x="198" y="70"/>
                    <a:pt x="198" y="57"/>
                  </a:cubicBezTo>
                  <a:cubicBezTo>
                    <a:pt x="198" y="44"/>
                    <a:pt x="187" y="33"/>
                    <a:pt x="174" y="33"/>
                  </a:cubicBezTo>
                  <a:cubicBezTo>
                    <a:pt x="108" y="33"/>
                    <a:pt x="108" y="33"/>
                    <a:pt x="108" y="33"/>
                  </a:cubicBezTo>
                  <a:cubicBezTo>
                    <a:pt x="95" y="33"/>
                    <a:pt x="84" y="44"/>
                    <a:pt x="84" y="57"/>
                  </a:cubicBezTo>
                  <a:cubicBezTo>
                    <a:pt x="84" y="70"/>
                    <a:pt x="95" y="81"/>
                    <a:pt x="108" y="81"/>
                  </a:cubicBezTo>
                  <a:close/>
                  <a:moveTo>
                    <a:pt x="108" y="48"/>
                  </a:moveTo>
                  <a:cubicBezTo>
                    <a:pt x="174" y="48"/>
                    <a:pt x="174" y="48"/>
                    <a:pt x="174" y="48"/>
                  </a:cubicBezTo>
                  <a:cubicBezTo>
                    <a:pt x="179" y="48"/>
                    <a:pt x="184" y="52"/>
                    <a:pt x="184" y="57"/>
                  </a:cubicBezTo>
                  <a:cubicBezTo>
                    <a:pt x="184" y="62"/>
                    <a:pt x="179" y="66"/>
                    <a:pt x="174" y="66"/>
                  </a:cubicBezTo>
                  <a:cubicBezTo>
                    <a:pt x="108" y="66"/>
                    <a:pt x="108" y="66"/>
                    <a:pt x="108" y="66"/>
                  </a:cubicBezTo>
                  <a:cubicBezTo>
                    <a:pt x="103" y="66"/>
                    <a:pt x="99" y="62"/>
                    <a:pt x="99" y="57"/>
                  </a:cubicBezTo>
                  <a:cubicBezTo>
                    <a:pt x="99" y="52"/>
                    <a:pt x="103" y="48"/>
                    <a:pt x="108" y="48"/>
                  </a:cubicBezTo>
                  <a:close/>
                  <a:moveTo>
                    <a:pt x="140" y="207"/>
                  </a:moveTo>
                  <a:cubicBezTo>
                    <a:pt x="73" y="207"/>
                    <a:pt x="73" y="207"/>
                    <a:pt x="73" y="207"/>
                  </a:cubicBezTo>
                  <a:cubicBezTo>
                    <a:pt x="73" y="140"/>
                    <a:pt x="73" y="140"/>
                    <a:pt x="73" y="140"/>
                  </a:cubicBezTo>
                  <a:cubicBezTo>
                    <a:pt x="140" y="140"/>
                    <a:pt x="140" y="140"/>
                    <a:pt x="140" y="140"/>
                  </a:cubicBezTo>
                  <a:lnTo>
                    <a:pt x="140" y="207"/>
                  </a:lnTo>
                  <a:close/>
                  <a:moveTo>
                    <a:pt x="206" y="280"/>
                  </a:moveTo>
                  <a:cubicBezTo>
                    <a:pt x="74" y="280"/>
                    <a:pt x="74" y="280"/>
                    <a:pt x="74" y="280"/>
                  </a:cubicBezTo>
                  <a:cubicBezTo>
                    <a:pt x="74" y="266"/>
                    <a:pt x="74" y="266"/>
                    <a:pt x="74" y="266"/>
                  </a:cubicBezTo>
                  <a:cubicBezTo>
                    <a:pt x="206" y="266"/>
                    <a:pt x="206" y="266"/>
                    <a:pt x="206" y="266"/>
                  </a:cubicBezTo>
                  <a:lnTo>
                    <a:pt x="206" y="280"/>
                  </a:lnTo>
                  <a:close/>
                  <a:moveTo>
                    <a:pt x="75" y="232"/>
                  </a:moveTo>
                  <a:cubicBezTo>
                    <a:pt x="207" y="232"/>
                    <a:pt x="207" y="232"/>
                    <a:pt x="207" y="232"/>
                  </a:cubicBezTo>
                  <a:cubicBezTo>
                    <a:pt x="207" y="247"/>
                    <a:pt x="207" y="247"/>
                    <a:pt x="207" y="247"/>
                  </a:cubicBezTo>
                  <a:cubicBezTo>
                    <a:pt x="75" y="247"/>
                    <a:pt x="75" y="247"/>
                    <a:pt x="75" y="247"/>
                  </a:cubicBezTo>
                  <a:lnTo>
                    <a:pt x="75" y="232"/>
                  </a:lnTo>
                  <a:close/>
                  <a:moveTo>
                    <a:pt x="74" y="313"/>
                  </a:moveTo>
                  <a:cubicBezTo>
                    <a:pt x="74" y="299"/>
                    <a:pt x="74" y="299"/>
                    <a:pt x="74" y="299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6" y="313"/>
                    <a:pt x="206" y="313"/>
                    <a:pt x="206" y="313"/>
                  </a:cubicBezTo>
                  <a:lnTo>
                    <a:pt x="74" y="313"/>
                  </a:lnTo>
                  <a:close/>
                  <a:moveTo>
                    <a:pt x="206" y="347"/>
                  </a:moveTo>
                  <a:cubicBezTo>
                    <a:pt x="73" y="347"/>
                    <a:pt x="73" y="347"/>
                    <a:pt x="73" y="347"/>
                  </a:cubicBezTo>
                  <a:cubicBezTo>
                    <a:pt x="73" y="332"/>
                    <a:pt x="73" y="332"/>
                    <a:pt x="73" y="332"/>
                  </a:cubicBezTo>
                  <a:cubicBezTo>
                    <a:pt x="206" y="332"/>
                    <a:pt x="206" y="332"/>
                    <a:pt x="206" y="332"/>
                  </a:cubicBezTo>
                  <a:lnTo>
                    <a:pt x="206" y="347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757314" y="2156702"/>
            <a:ext cx="811530" cy="811530"/>
            <a:chOff x="5558278" y="3474720"/>
            <a:chExt cx="811530" cy="811530"/>
          </a:xfrm>
        </p:grpSpPr>
        <p:sp>
          <p:nvSpPr>
            <p:cNvPr id="61" name="椭圆 60"/>
            <p:cNvSpPr/>
            <p:nvPr/>
          </p:nvSpPr>
          <p:spPr>
            <a:xfrm>
              <a:off x="5558278" y="347472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Freeform 77"/>
            <p:cNvSpPr>
              <a:spLocks noEditPoints="1"/>
            </p:cNvSpPr>
            <p:nvPr/>
          </p:nvSpPr>
          <p:spPr bwMode="auto">
            <a:xfrm>
              <a:off x="5681591" y="3686731"/>
              <a:ext cx="564904" cy="387509"/>
            </a:xfrm>
            <a:custGeom>
              <a:avLst/>
              <a:gdLst>
                <a:gd name="T0" fmla="*/ 340 w 413"/>
                <a:gd name="T1" fmla="*/ 283 h 283"/>
                <a:gd name="T2" fmla="*/ 73 w 413"/>
                <a:gd name="T3" fmla="*/ 283 h 283"/>
                <a:gd name="T4" fmla="*/ 72 w 413"/>
                <a:gd name="T5" fmla="*/ 283 h 283"/>
                <a:gd name="T6" fmla="*/ 0 w 413"/>
                <a:gd name="T7" fmla="*/ 209 h 283"/>
                <a:gd name="T8" fmla="*/ 70 w 413"/>
                <a:gd name="T9" fmla="*/ 135 h 283"/>
                <a:gd name="T10" fmla="*/ 66 w 413"/>
                <a:gd name="T11" fmla="*/ 107 h 283"/>
                <a:gd name="T12" fmla="*/ 173 w 413"/>
                <a:gd name="T13" fmla="*/ 0 h 283"/>
                <a:gd name="T14" fmla="*/ 273 w 413"/>
                <a:gd name="T15" fmla="*/ 69 h 283"/>
                <a:gd name="T16" fmla="*/ 273 w 413"/>
                <a:gd name="T17" fmla="*/ 69 h 283"/>
                <a:gd name="T18" fmla="*/ 346 w 413"/>
                <a:gd name="T19" fmla="*/ 135 h 283"/>
                <a:gd name="T20" fmla="*/ 413 w 413"/>
                <a:gd name="T21" fmla="*/ 209 h 283"/>
                <a:gd name="T22" fmla="*/ 341 w 413"/>
                <a:gd name="T23" fmla="*/ 283 h 283"/>
                <a:gd name="T24" fmla="*/ 340 w 413"/>
                <a:gd name="T25" fmla="*/ 283 h 283"/>
                <a:gd name="T26" fmla="*/ 73 w 413"/>
                <a:gd name="T27" fmla="*/ 268 h 283"/>
                <a:gd name="T28" fmla="*/ 339 w 413"/>
                <a:gd name="T29" fmla="*/ 268 h 283"/>
                <a:gd name="T30" fmla="*/ 340 w 413"/>
                <a:gd name="T31" fmla="*/ 268 h 283"/>
                <a:gd name="T32" fmla="*/ 398 w 413"/>
                <a:gd name="T33" fmla="*/ 209 h 283"/>
                <a:gd name="T34" fmla="*/ 339 w 413"/>
                <a:gd name="T35" fmla="*/ 150 h 283"/>
                <a:gd name="T36" fmla="*/ 332 w 413"/>
                <a:gd name="T37" fmla="*/ 142 h 283"/>
                <a:gd name="T38" fmla="*/ 273 w 413"/>
                <a:gd name="T39" fmla="*/ 83 h 283"/>
                <a:gd name="T40" fmla="*/ 268 w 413"/>
                <a:gd name="T41" fmla="*/ 84 h 283"/>
                <a:gd name="T42" fmla="*/ 261 w 413"/>
                <a:gd name="T43" fmla="*/ 79 h 283"/>
                <a:gd name="T44" fmla="*/ 173 w 413"/>
                <a:gd name="T45" fmla="*/ 15 h 283"/>
                <a:gd name="T46" fmla="*/ 81 w 413"/>
                <a:gd name="T47" fmla="*/ 107 h 283"/>
                <a:gd name="T48" fmla="*/ 87 w 413"/>
                <a:gd name="T49" fmla="*/ 140 h 283"/>
                <a:gd name="T50" fmla="*/ 86 w 413"/>
                <a:gd name="T51" fmla="*/ 147 h 283"/>
                <a:gd name="T52" fmla="*/ 79 w 413"/>
                <a:gd name="T53" fmla="*/ 150 h 283"/>
                <a:gd name="T54" fmla="*/ 73 w 413"/>
                <a:gd name="T55" fmla="*/ 150 h 283"/>
                <a:gd name="T56" fmla="*/ 14 w 413"/>
                <a:gd name="T57" fmla="*/ 209 h 283"/>
                <a:gd name="T58" fmla="*/ 73 w 413"/>
                <a:gd name="T59" fmla="*/ 268 h 283"/>
                <a:gd name="T60" fmla="*/ 73 w 413"/>
                <a:gd name="T61" fmla="*/ 268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13" h="283">
                  <a:moveTo>
                    <a:pt x="340" y="283"/>
                  </a:moveTo>
                  <a:cubicBezTo>
                    <a:pt x="73" y="283"/>
                    <a:pt x="73" y="283"/>
                    <a:pt x="73" y="283"/>
                  </a:cubicBezTo>
                  <a:cubicBezTo>
                    <a:pt x="73" y="283"/>
                    <a:pt x="72" y="283"/>
                    <a:pt x="72" y="283"/>
                  </a:cubicBezTo>
                  <a:cubicBezTo>
                    <a:pt x="32" y="282"/>
                    <a:pt x="0" y="249"/>
                    <a:pt x="0" y="209"/>
                  </a:cubicBezTo>
                  <a:cubicBezTo>
                    <a:pt x="0" y="169"/>
                    <a:pt x="31" y="137"/>
                    <a:pt x="70" y="135"/>
                  </a:cubicBezTo>
                  <a:cubicBezTo>
                    <a:pt x="67" y="126"/>
                    <a:pt x="66" y="117"/>
                    <a:pt x="66" y="107"/>
                  </a:cubicBezTo>
                  <a:cubicBezTo>
                    <a:pt x="66" y="48"/>
                    <a:pt x="114" y="0"/>
                    <a:pt x="173" y="0"/>
                  </a:cubicBezTo>
                  <a:cubicBezTo>
                    <a:pt x="217" y="0"/>
                    <a:pt x="257" y="27"/>
                    <a:pt x="273" y="69"/>
                  </a:cubicBezTo>
                  <a:cubicBezTo>
                    <a:pt x="273" y="69"/>
                    <a:pt x="273" y="69"/>
                    <a:pt x="273" y="69"/>
                  </a:cubicBezTo>
                  <a:cubicBezTo>
                    <a:pt x="311" y="69"/>
                    <a:pt x="343" y="98"/>
                    <a:pt x="346" y="135"/>
                  </a:cubicBezTo>
                  <a:cubicBezTo>
                    <a:pt x="384" y="139"/>
                    <a:pt x="413" y="171"/>
                    <a:pt x="413" y="209"/>
                  </a:cubicBezTo>
                  <a:cubicBezTo>
                    <a:pt x="413" y="249"/>
                    <a:pt x="381" y="282"/>
                    <a:pt x="341" y="283"/>
                  </a:cubicBezTo>
                  <a:cubicBezTo>
                    <a:pt x="340" y="283"/>
                    <a:pt x="340" y="283"/>
                    <a:pt x="340" y="283"/>
                  </a:cubicBezTo>
                  <a:close/>
                  <a:moveTo>
                    <a:pt x="73" y="268"/>
                  </a:moveTo>
                  <a:cubicBezTo>
                    <a:pt x="339" y="268"/>
                    <a:pt x="339" y="268"/>
                    <a:pt x="339" y="268"/>
                  </a:cubicBezTo>
                  <a:cubicBezTo>
                    <a:pt x="339" y="268"/>
                    <a:pt x="340" y="268"/>
                    <a:pt x="340" y="268"/>
                  </a:cubicBezTo>
                  <a:cubicBezTo>
                    <a:pt x="372" y="268"/>
                    <a:pt x="398" y="241"/>
                    <a:pt x="398" y="209"/>
                  </a:cubicBezTo>
                  <a:cubicBezTo>
                    <a:pt x="398" y="176"/>
                    <a:pt x="372" y="150"/>
                    <a:pt x="339" y="150"/>
                  </a:cubicBezTo>
                  <a:cubicBezTo>
                    <a:pt x="335" y="150"/>
                    <a:pt x="332" y="146"/>
                    <a:pt x="332" y="142"/>
                  </a:cubicBezTo>
                  <a:cubicBezTo>
                    <a:pt x="332" y="110"/>
                    <a:pt x="305" y="83"/>
                    <a:pt x="273" y="83"/>
                  </a:cubicBezTo>
                  <a:cubicBezTo>
                    <a:pt x="271" y="83"/>
                    <a:pt x="270" y="83"/>
                    <a:pt x="268" y="84"/>
                  </a:cubicBezTo>
                  <a:cubicBezTo>
                    <a:pt x="265" y="84"/>
                    <a:pt x="262" y="82"/>
                    <a:pt x="261" y="79"/>
                  </a:cubicBezTo>
                  <a:cubicBezTo>
                    <a:pt x="248" y="40"/>
                    <a:pt x="213" y="15"/>
                    <a:pt x="173" y="15"/>
                  </a:cubicBezTo>
                  <a:cubicBezTo>
                    <a:pt x="122" y="15"/>
                    <a:pt x="81" y="56"/>
                    <a:pt x="81" y="107"/>
                  </a:cubicBezTo>
                  <a:cubicBezTo>
                    <a:pt x="81" y="118"/>
                    <a:pt x="83" y="129"/>
                    <a:pt x="87" y="140"/>
                  </a:cubicBezTo>
                  <a:cubicBezTo>
                    <a:pt x="88" y="142"/>
                    <a:pt x="87" y="145"/>
                    <a:pt x="86" y="147"/>
                  </a:cubicBezTo>
                  <a:cubicBezTo>
                    <a:pt x="84" y="149"/>
                    <a:pt x="82" y="150"/>
                    <a:pt x="79" y="150"/>
                  </a:cubicBezTo>
                  <a:cubicBezTo>
                    <a:pt x="77" y="150"/>
                    <a:pt x="75" y="150"/>
                    <a:pt x="73" y="150"/>
                  </a:cubicBezTo>
                  <a:cubicBezTo>
                    <a:pt x="41" y="150"/>
                    <a:pt x="14" y="176"/>
                    <a:pt x="14" y="209"/>
                  </a:cubicBezTo>
                  <a:cubicBezTo>
                    <a:pt x="14" y="241"/>
                    <a:pt x="41" y="268"/>
                    <a:pt x="73" y="268"/>
                  </a:cubicBezTo>
                  <a:cubicBezTo>
                    <a:pt x="73" y="268"/>
                    <a:pt x="73" y="268"/>
                    <a:pt x="73" y="26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556347" y="4411967"/>
            <a:ext cx="811530" cy="811530"/>
            <a:chOff x="9410188" y="4572000"/>
            <a:chExt cx="811530" cy="811530"/>
          </a:xfrm>
        </p:grpSpPr>
        <p:sp>
          <p:nvSpPr>
            <p:cNvPr id="62" name="椭圆 61"/>
            <p:cNvSpPr/>
            <p:nvPr/>
          </p:nvSpPr>
          <p:spPr>
            <a:xfrm>
              <a:off x="9410188" y="457200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Freeform 75"/>
            <p:cNvSpPr>
              <a:spLocks noEditPoints="1"/>
            </p:cNvSpPr>
            <p:nvPr/>
          </p:nvSpPr>
          <p:spPr bwMode="auto">
            <a:xfrm>
              <a:off x="9571033" y="4717103"/>
              <a:ext cx="489841" cy="521324"/>
            </a:xfrm>
            <a:custGeom>
              <a:avLst/>
              <a:gdLst>
                <a:gd name="T0" fmla="*/ 145 w 413"/>
                <a:gd name="T1" fmla="*/ 290 h 440"/>
                <a:gd name="T2" fmla="*/ 104 w 413"/>
                <a:gd name="T3" fmla="*/ 330 h 440"/>
                <a:gd name="T4" fmla="*/ 145 w 413"/>
                <a:gd name="T5" fmla="*/ 371 h 440"/>
                <a:gd name="T6" fmla="*/ 185 w 413"/>
                <a:gd name="T7" fmla="*/ 330 h 440"/>
                <a:gd name="T8" fmla="*/ 145 w 413"/>
                <a:gd name="T9" fmla="*/ 290 h 440"/>
                <a:gd name="T10" fmla="*/ 145 w 413"/>
                <a:gd name="T11" fmla="*/ 356 h 440"/>
                <a:gd name="T12" fmla="*/ 119 w 413"/>
                <a:gd name="T13" fmla="*/ 330 h 440"/>
                <a:gd name="T14" fmla="*/ 145 w 413"/>
                <a:gd name="T15" fmla="*/ 305 h 440"/>
                <a:gd name="T16" fmla="*/ 171 w 413"/>
                <a:gd name="T17" fmla="*/ 330 h 440"/>
                <a:gd name="T18" fmla="*/ 145 w 413"/>
                <a:gd name="T19" fmla="*/ 356 h 440"/>
                <a:gd name="T20" fmla="*/ 222 w 413"/>
                <a:gd name="T21" fmla="*/ 358 h 440"/>
                <a:gd name="T22" fmla="*/ 182 w 413"/>
                <a:gd name="T23" fmla="*/ 399 h 440"/>
                <a:gd name="T24" fmla="*/ 222 w 413"/>
                <a:gd name="T25" fmla="*/ 440 h 440"/>
                <a:gd name="T26" fmla="*/ 263 w 413"/>
                <a:gd name="T27" fmla="*/ 399 h 440"/>
                <a:gd name="T28" fmla="*/ 222 w 413"/>
                <a:gd name="T29" fmla="*/ 358 h 440"/>
                <a:gd name="T30" fmla="*/ 222 w 413"/>
                <a:gd name="T31" fmla="*/ 425 h 440"/>
                <a:gd name="T32" fmla="*/ 197 w 413"/>
                <a:gd name="T33" fmla="*/ 399 h 440"/>
                <a:gd name="T34" fmla="*/ 222 w 413"/>
                <a:gd name="T35" fmla="*/ 373 h 440"/>
                <a:gd name="T36" fmla="*/ 248 w 413"/>
                <a:gd name="T37" fmla="*/ 399 h 440"/>
                <a:gd name="T38" fmla="*/ 222 w 413"/>
                <a:gd name="T39" fmla="*/ 425 h 440"/>
                <a:gd name="T40" fmla="*/ 339 w 413"/>
                <a:gd name="T41" fmla="*/ 0 h 440"/>
                <a:gd name="T42" fmla="*/ 74 w 413"/>
                <a:gd name="T43" fmla="*/ 0 h 440"/>
                <a:gd name="T44" fmla="*/ 0 w 413"/>
                <a:gd name="T45" fmla="*/ 74 h 440"/>
                <a:gd name="T46" fmla="*/ 0 w 413"/>
                <a:gd name="T47" fmla="*/ 204 h 440"/>
                <a:gd name="T48" fmla="*/ 74 w 413"/>
                <a:gd name="T49" fmla="*/ 278 h 440"/>
                <a:gd name="T50" fmla="*/ 339 w 413"/>
                <a:gd name="T51" fmla="*/ 278 h 440"/>
                <a:gd name="T52" fmla="*/ 413 w 413"/>
                <a:gd name="T53" fmla="*/ 204 h 440"/>
                <a:gd name="T54" fmla="*/ 413 w 413"/>
                <a:gd name="T55" fmla="*/ 74 h 440"/>
                <a:gd name="T56" fmla="*/ 339 w 413"/>
                <a:gd name="T57" fmla="*/ 0 h 440"/>
                <a:gd name="T58" fmla="*/ 398 w 413"/>
                <a:gd name="T59" fmla="*/ 204 h 440"/>
                <a:gd name="T60" fmla="*/ 339 w 413"/>
                <a:gd name="T61" fmla="*/ 263 h 440"/>
                <a:gd name="T62" fmla="*/ 74 w 413"/>
                <a:gd name="T63" fmla="*/ 263 h 440"/>
                <a:gd name="T64" fmla="*/ 14 w 413"/>
                <a:gd name="T65" fmla="*/ 204 h 440"/>
                <a:gd name="T66" fmla="*/ 14 w 413"/>
                <a:gd name="T67" fmla="*/ 74 h 440"/>
                <a:gd name="T68" fmla="*/ 74 w 413"/>
                <a:gd name="T69" fmla="*/ 15 h 440"/>
                <a:gd name="T70" fmla="*/ 339 w 413"/>
                <a:gd name="T71" fmla="*/ 15 h 440"/>
                <a:gd name="T72" fmla="*/ 398 w 413"/>
                <a:gd name="T73" fmla="*/ 74 h 440"/>
                <a:gd name="T74" fmla="*/ 398 w 413"/>
                <a:gd name="T75" fmla="*/ 204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13" h="440">
                  <a:moveTo>
                    <a:pt x="145" y="290"/>
                  </a:moveTo>
                  <a:cubicBezTo>
                    <a:pt x="122" y="290"/>
                    <a:pt x="104" y="308"/>
                    <a:pt x="104" y="330"/>
                  </a:cubicBezTo>
                  <a:cubicBezTo>
                    <a:pt x="104" y="353"/>
                    <a:pt x="122" y="371"/>
                    <a:pt x="145" y="371"/>
                  </a:cubicBezTo>
                  <a:cubicBezTo>
                    <a:pt x="167" y="371"/>
                    <a:pt x="185" y="353"/>
                    <a:pt x="185" y="330"/>
                  </a:cubicBezTo>
                  <a:cubicBezTo>
                    <a:pt x="185" y="308"/>
                    <a:pt x="167" y="290"/>
                    <a:pt x="145" y="290"/>
                  </a:cubicBezTo>
                  <a:close/>
                  <a:moveTo>
                    <a:pt x="145" y="356"/>
                  </a:moveTo>
                  <a:cubicBezTo>
                    <a:pt x="131" y="356"/>
                    <a:pt x="119" y="345"/>
                    <a:pt x="119" y="330"/>
                  </a:cubicBezTo>
                  <a:cubicBezTo>
                    <a:pt x="119" y="316"/>
                    <a:pt x="131" y="305"/>
                    <a:pt x="145" y="305"/>
                  </a:cubicBezTo>
                  <a:cubicBezTo>
                    <a:pt x="159" y="305"/>
                    <a:pt x="171" y="316"/>
                    <a:pt x="171" y="330"/>
                  </a:cubicBezTo>
                  <a:cubicBezTo>
                    <a:pt x="171" y="345"/>
                    <a:pt x="159" y="356"/>
                    <a:pt x="145" y="356"/>
                  </a:cubicBezTo>
                  <a:close/>
                  <a:moveTo>
                    <a:pt x="222" y="358"/>
                  </a:moveTo>
                  <a:cubicBezTo>
                    <a:pt x="200" y="358"/>
                    <a:pt x="182" y="377"/>
                    <a:pt x="182" y="399"/>
                  </a:cubicBezTo>
                  <a:cubicBezTo>
                    <a:pt x="182" y="421"/>
                    <a:pt x="200" y="440"/>
                    <a:pt x="222" y="440"/>
                  </a:cubicBezTo>
                  <a:cubicBezTo>
                    <a:pt x="245" y="440"/>
                    <a:pt x="263" y="421"/>
                    <a:pt x="263" y="399"/>
                  </a:cubicBezTo>
                  <a:cubicBezTo>
                    <a:pt x="263" y="377"/>
                    <a:pt x="245" y="358"/>
                    <a:pt x="222" y="358"/>
                  </a:cubicBezTo>
                  <a:close/>
                  <a:moveTo>
                    <a:pt x="222" y="425"/>
                  </a:moveTo>
                  <a:cubicBezTo>
                    <a:pt x="208" y="425"/>
                    <a:pt x="197" y="413"/>
                    <a:pt x="197" y="399"/>
                  </a:cubicBezTo>
                  <a:cubicBezTo>
                    <a:pt x="197" y="385"/>
                    <a:pt x="208" y="373"/>
                    <a:pt x="222" y="373"/>
                  </a:cubicBezTo>
                  <a:cubicBezTo>
                    <a:pt x="237" y="373"/>
                    <a:pt x="248" y="385"/>
                    <a:pt x="248" y="399"/>
                  </a:cubicBezTo>
                  <a:cubicBezTo>
                    <a:pt x="248" y="413"/>
                    <a:pt x="237" y="425"/>
                    <a:pt x="222" y="425"/>
                  </a:cubicBezTo>
                  <a:close/>
                  <a:moveTo>
                    <a:pt x="33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204"/>
                    <a:pt x="0" y="204"/>
                    <a:pt x="0" y="204"/>
                  </a:cubicBezTo>
                  <a:cubicBezTo>
                    <a:pt x="0" y="245"/>
                    <a:pt x="33" y="278"/>
                    <a:pt x="74" y="278"/>
                  </a:cubicBezTo>
                  <a:cubicBezTo>
                    <a:pt x="339" y="278"/>
                    <a:pt x="339" y="278"/>
                    <a:pt x="339" y="278"/>
                  </a:cubicBezTo>
                  <a:cubicBezTo>
                    <a:pt x="380" y="278"/>
                    <a:pt x="413" y="245"/>
                    <a:pt x="413" y="204"/>
                  </a:cubicBezTo>
                  <a:cubicBezTo>
                    <a:pt x="413" y="74"/>
                    <a:pt x="413" y="74"/>
                    <a:pt x="413" y="74"/>
                  </a:cubicBezTo>
                  <a:cubicBezTo>
                    <a:pt x="413" y="33"/>
                    <a:pt x="380" y="0"/>
                    <a:pt x="339" y="0"/>
                  </a:cubicBezTo>
                  <a:close/>
                  <a:moveTo>
                    <a:pt x="398" y="204"/>
                  </a:moveTo>
                  <a:cubicBezTo>
                    <a:pt x="398" y="237"/>
                    <a:pt x="372" y="263"/>
                    <a:pt x="339" y="263"/>
                  </a:cubicBezTo>
                  <a:cubicBezTo>
                    <a:pt x="74" y="263"/>
                    <a:pt x="74" y="263"/>
                    <a:pt x="74" y="263"/>
                  </a:cubicBezTo>
                  <a:cubicBezTo>
                    <a:pt x="41" y="263"/>
                    <a:pt x="14" y="237"/>
                    <a:pt x="14" y="204"/>
                  </a:cubicBezTo>
                  <a:cubicBezTo>
                    <a:pt x="14" y="74"/>
                    <a:pt x="14" y="74"/>
                    <a:pt x="14" y="74"/>
                  </a:cubicBezTo>
                  <a:cubicBezTo>
                    <a:pt x="14" y="41"/>
                    <a:pt x="41" y="15"/>
                    <a:pt x="74" y="15"/>
                  </a:cubicBezTo>
                  <a:cubicBezTo>
                    <a:pt x="339" y="15"/>
                    <a:pt x="339" y="15"/>
                    <a:pt x="339" y="15"/>
                  </a:cubicBezTo>
                  <a:cubicBezTo>
                    <a:pt x="372" y="15"/>
                    <a:pt x="398" y="41"/>
                    <a:pt x="398" y="74"/>
                  </a:cubicBezTo>
                  <a:lnTo>
                    <a:pt x="398" y="204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68571" tIns="34286" rIns="68571" bIns="34286" numCol="1" anchor="t" anchorCtr="0" compatLnSpc="1">
              <a:prstTxWarp prst="textNoShape">
                <a:avLst/>
              </a:prstTxWarp>
            </a:bodyPr>
            <a:lstStyle/>
            <a:p>
              <a:pPr defTabSz="685487"/>
              <a:endParaRPr lang="en-US" sz="1400">
                <a:solidFill>
                  <a:srgbClr val="FFFFFF"/>
                </a:solidFill>
                <a:latin typeface="Segoe UI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172625" y="1407809"/>
            <a:ext cx="1990454" cy="700909"/>
            <a:chOff x="3677392" y="2605986"/>
            <a:chExt cx="6289568" cy="924356"/>
          </a:xfrm>
        </p:grpSpPr>
        <p:cxnSp>
          <p:nvCxnSpPr>
            <p:cNvPr id="74" name="直接连接符 73"/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文本框 77"/>
          <p:cNvSpPr txBox="1"/>
          <p:nvPr/>
        </p:nvSpPr>
        <p:spPr>
          <a:xfrm>
            <a:off x="1144678" y="959716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1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567037" y="983708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作用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3573965" y="2097265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2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058578" y="2114196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来源</a:t>
            </a:r>
          </a:p>
        </p:txBody>
      </p:sp>
      <p:sp>
        <p:nvSpPr>
          <p:cNvPr id="94" name="文本框 93"/>
          <p:cNvSpPr txBox="1"/>
          <p:nvPr/>
        </p:nvSpPr>
        <p:spPr>
          <a:xfrm>
            <a:off x="5974956" y="321521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3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6499495" y="3234715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优点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6894519D-3580-4FA4-AB85-23BE5E990E82}"/>
              </a:ext>
            </a:extLst>
          </p:cNvPr>
          <p:cNvGrpSpPr/>
          <p:nvPr/>
        </p:nvGrpSpPr>
        <p:grpSpPr>
          <a:xfrm>
            <a:off x="3575439" y="2558929"/>
            <a:ext cx="1990454" cy="700909"/>
            <a:chOff x="3677392" y="2605986"/>
            <a:chExt cx="6289568" cy="924356"/>
          </a:xfrm>
        </p:grpSpPr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5C46DADF-202B-4E0E-AB5E-1E8AFDC8C804}"/>
                </a:ext>
              </a:extLst>
            </p:cNvPr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E1D0F627-E54A-4668-BCBF-0F272C026F6E}"/>
                </a:ext>
              </a:extLst>
            </p:cNvPr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F2CCB6AF-E153-4523-B570-6C0B0CC4EA8E}"/>
              </a:ext>
            </a:extLst>
          </p:cNvPr>
          <p:cNvGrpSpPr/>
          <p:nvPr/>
        </p:nvGrpSpPr>
        <p:grpSpPr>
          <a:xfrm>
            <a:off x="5971658" y="3676878"/>
            <a:ext cx="1990454" cy="700909"/>
            <a:chOff x="3677392" y="2605986"/>
            <a:chExt cx="6289568" cy="924356"/>
          </a:xfrm>
        </p:grpSpPr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C5CFD53F-8361-4003-8FE3-690ABFAA83A8}"/>
                </a:ext>
              </a:extLst>
            </p:cNvPr>
            <p:cNvCxnSpPr/>
            <p:nvPr/>
          </p:nvCxnSpPr>
          <p:spPr>
            <a:xfrm>
              <a:off x="3677392" y="2605986"/>
              <a:ext cx="6289568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03495E70-75D8-4580-8655-97DD5A4C4A2E}"/>
                </a:ext>
              </a:extLst>
            </p:cNvPr>
            <p:cNvCxnSpPr/>
            <p:nvPr/>
          </p:nvCxnSpPr>
          <p:spPr>
            <a:xfrm>
              <a:off x="9966960" y="2605986"/>
              <a:ext cx="0" cy="9243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8A7529E4-02EC-4601-9898-C784DEFB4144}"/>
              </a:ext>
            </a:extLst>
          </p:cNvPr>
          <p:cNvGrpSpPr/>
          <p:nvPr/>
        </p:nvGrpSpPr>
        <p:grpSpPr>
          <a:xfrm>
            <a:off x="5151665" y="3321393"/>
            <a:ext cx="811530" cy="811530"/>
            <a:chOff x="582929" y="1977390"/>
            <a:chExt cx="811530" cy="811530"/>
          </a:xfrm>
        </p:grpSpPr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F07BCF63-309F-468E-B3C4-37A97960C5ED}"/>
                </a:ext>
              </a:extLst>
            </p:cNvPr>
            <p:cNvSpPr/>
            <p:nvPr/>
          </p:nvSpPr>
          <p:spPr>
            <a:xfrm>
              <a:off x="582929" y="1977390"/>
              <a:ext cx="811530" cy="811530"/>
            </a:xfrm>
            <a:prstGeom prst="ellipse">
              <a:avLst/>
            </a:prstGeom>
            <a:noFill/>
            <a:ln w="6350"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Freeform 45">
              <a:extLst>
                <a:ext uri="{FF2B5EF4-FFF2-40B4-BE49-F238E27FC236}">
                  <a16:creationId xmlns:a16="http://schemas.microsoft.com/office/drawing/2014/main" id="{002194B1-5BFA-443D-B6FC-33FCB427B0D9}"/>
                </a:ext>
              </a:extLst>
            </p:cNvPr>
            <p:cNvSpPr>
              <a:spLocks noEditPoints="1"/>
            </p:cNvSpPr>
            <p:nvPr/>
          </p:nvSpPr>
          <p:spPr bwMode="black">
            <a:xfrm>
              <a:off x="803616" y="2119684"/>
              <a:ext cx="398438" cy="429718"/>
            </a:xfrm>
            <a:custGeom>
              <a:avLst/>
              <a:gdLst>
                <a:gd name="T0" fmla="*/ 135 w 140"/>
                <a:gd name="T1" fmla="*/ 85 h 151"/>
                <a:gd name="T2" fmla="*/ 140 w 140"/>
                <a:gd name="T3" fmla="*/ 96 h 151"/>
                <a:gd name="T4" fmla="*/ 134 w 140"/>
                <a:gd name="T5" fmla="*/ 106 h 151"/>
                <a:gd name="T6" fmla="*/ 137 w 140"/>
                <a:gd name="T7" fmla="*/ 117 h 151"/>
                <a:gd name="T8" fmla="*/ 129 w 140"/>
                <a:gd name="T9" fmla="*/ 128 h 151"/>
                <a:gd name="T10" fmla="*/ 128 w 140"/>
                <a:gd name="T11" fmla="*/ 137 h 151"/>
                <a:gd name="T12" fmla="*/ 116 w 140"/>
                <a:gd name="T13" fmla="*/ 148 h 151"/>
                <a:gd name="T14" fmla="*/ 65 w 140"/>
                <a:gd name="T15" fmla="*/ 148 h 151"/>
                <a:gd name="T16" fmla="*/ 33 w 140"/>
                <a:gd name="T17" fmla="*/ 142 h 151"/>
                <a:gd name="T18" fmla="*/ 33 w 140"/>
                <a:gd name="T19" fmla="*/ 82 h 151"/>
                <a:gd name="T20" fmla="*/ 34 w 140"/>
                <a:gd name="T21" fmla="*/ 82 h 151"/>
                <a:gd name="T22" fmla="*/ 34 w 140"/>
                <a:gd name="T23" fmla="*/ 82 h 151"/>
                <a:gd name="T24" fmla="*/ 37 w 140"/>
                <a:gd name="T25" fmla="*/ 82 h 151"/>
                <a:gd name="T26" fmla="*/ 60 w 140"/>
                <a:gd name="T27" fmla="*/ 48 h 151"/>
                <a:gd name="T28" fmla="*/ 68 w 140"/>
                <a:gd name="T29" fmla="*/ 39 h 151"/>
                <a:gd name="T30" fmla="*/ 81 w 140"/>
                <a:gd name="T31" fmla="*/ 3 h 151"/>
                <a:gd name="T32" fmla="*/ 97 w 140"/>
                <a:gd name="T33" fmla="*/ 8 h 151"/>
                <a:gd name="T34" fmla="*/ 99 w 140"/>
                <a:gd name="T35" fmla="*/ 35 h 151"/>
                <a:gd name="T36" fmla="*/ 90 w 140"/>
                <a:gd name="T37" fmla="*/ 60 h 151"/>
                <a:gd name="T38" fmla="*/ 130 w 140"/>
                <a:gd name="T39" fmla="*/ 62 h 151"/>
                <a:gd name="T40" fmla="*/ 140 w 140"/>
                <a:gd name="T41" fmla="*/ 77 h 151"/>
                <a:gd name="T42" fmla="*/ 135 w 140"/>
                <a:gd name="T43" fmla="*/ 85 h 151"/>
                <a:gd name="T44" fmla="*/ 30 w 140"/>
                <a:gd name="T45" fmla="*/ 137 h 151"/>
                <a:gd name="T46" fmla="*/ 30 w 140"/>
                <a:gd name="T47" fmla="*/ 137 h 151"/>
                <a:gd name="T48" fmla="*/ 30 w 140"/>
                <a:gd name="T49" fmla="*/ 82 h 151"/>
                <a:gd name="T50" fmla="*/ 23 w 140"/>
                <a:gd name="T51" fmla="*/ 76 h 151"/>
                <a:gd name="T52" fmla="*/ 7 w 140"/>
                <a:gd name="T53" fmla="*/ 76 h 151"/>
                <a:gd name="T54" fmla="*/ 0 w 140"/>
                <a:gd name="T55" fmla="*/ 82 h 151"/>
                <a:gd name="T56" fmla="*/ 0 w 140"/>
                <a:gd name="T57" fmla="*/ 137 h 151"/>
                <a:gd name="T58" fmla="*/ 7 w 140"/>
                <a:gd name="T59" fmla="*/ 144 h 151"/>
                <a:gd name="T60" fmla="*/ 23 w 140"/>
                <a:gd name="T61" fmla="*/ 144 h 151"/>
                <a:gd name="T62" fmla="*/ 30 w 140"/>
                <a:gd name="T63" fmla="*/ 1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40" h="151">
                  <a:moveTo>
                    <a:pt x="135" y="85"/>
                  </a:moveTo>
                  <a:cubicBezTo>
                    <a:pt x="135" y="88"/>
                    <a:pt x="140" y="93"/>
                    <a:pt x="140" y="96"/>
                  </a:cubicBezTo>
                  <a:cubicBezTo>
                    <a:pt x="140" y="99"/>
                    <a:pt x="134" y="103"/>
                    <a:pt x="134" y="106"/>
                  </a:cubicBezTo>
                  <a:cubicBezTo>
                    <a:pt x="133" y="109"/>
                    <a:pt x="137" y="114"/>
                    <a:pt x="137" y="117"/>
                  </a:cubicBezTo>
                  <a:cubicBezTo>
                    <a:pt x="137" y="121"/>
                    <a:pt x="130" y="125"/>
                    <a:pt x="129" y="128"/>
                  </a:cubicBezTo>
                  <a:cubicBezTo>
                    <a:pt x="128" y="130"/>
                    <a:pt x="129" y="135"/>
                    <a:pt x="128" y="137"/>
                  </a:cubicBezTo>
                  <a:cubicBezTo>
                    <a:pt x="127" y="141"/>
                    <a:pt x="120" y="147"/>
                    <a:pt x="116" y="148"/>
                  </a:cubicBezTo>
                  <a:cubicBezTo>
                    <a:pt x="104" y="151"/>
                    <a:pt x="65" y="148"/>
                    <a:pt x="65" y="148"/>
                  </a:cubicBezTo>
                  <a:cubicBezTo>
                    <a:pt x="65" y="148"/>
                    <a:pt x="65" y="148"/>
                    <a:pt x="33" y="142"/>
                  </a:cubicBezTo>
                  <a:cubicBezTo>
                    <a:pt x="33" y="142"/>
                    <a:pt x="33" y="142"/>
                    <a:pt x="33" y="82"/>
                  </a:cubicBezTo>
                  <a:cubicBezTo>
                    <a:pt x="33" y="82"/>
                    <a:pt x="33" y="82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82"/>
                    <a:pt x="34" y="82"/>
                    <a:pt x="37" y="82"/>
                  </a:cubicBezTo>
                  <a:cubicBezTo>
                    <a:pt x="41" y="81"/>
                    <a:pt x="49" y="75"/>
                    <a:pt x="60" y="48"/>
                  </a:cubicBezTo>
                  <a:cubicBezTo>
                    <a:pt x="61" y="44"/>
                    <a:pt x="65" y="42"/>
                    <a:pt x="68" y="39"/>
                  </a:cubicBezTo>
                  <a:cubicBezTo>
                    <a:pt x="75" y="34"/>
                    <a:pt x="79" y="27"/>
                    <a:pt x="81" y="3"/>
                  </a:cubicBezTo>
                  <a:cubicBezTo>
                    <a:pt x="81" y="0"/>
                    <a:pt x="91" y="1"/>
                    <a:pt x="97" y="8"/>
                  </a:cubicBezTo>
                  <a:cubicBezTo>
                    <a:pt x="102" y="14"/>
                    <a:pt x="102" y="26"/>
                    <a:pt x="99" y="35"/>
                  </a:cubicBezTo>
                  <a:cubicBezTo>
                    <a:pt x="96" y="41"/>
                    <a:pt x="87" y="55"/>
                    <a:pt x="90" y="60"/>
                  </a:cubicBezTo>
                  <a:cubicBezTo>
                    <a:pt x="90" y="60"/>
                    <a:pt x="124" y="59"/>
                    <a:pt x="130" y="62"/>
                  </a:cubicBezTo>
                  <a:cubicBezTo>
                    <a:pt x="134" y="63"/>
                    <a:pt x="140" y="72"/>
                    <a:pt x="140" y="77"/>
                  </a:cubicBezTo>
                  <a:cubicBezTo>
                    <a:pt x="140" y="79"/>
                    <a:pt x="136" y="83"/>
                    <a:pt x="135" y="85"/>
                  </a:cubicBezTo>
                  <a:close/>
                  <a:moveTo>
                    <a:pt x="30" y="137"/>
                  </a:moveTo>
                  <a:cubicBezTo>
                    <a:pt x="30" y="137"/>
                    <a:pt x="30" y="137"/>
                    <a:pt x="30" y="137"/>
                  </a:cubicBezTo>
                  <a:cubicBezTo>
                    <a:pt x="30" y="137"/>
                    <a:pt x="30" y="137"/>
                    <a:pt x="30" y="82"/>
                  </a:cubicBezTo>
                  <a:cubicBezTo>
                    <a:pt x="30" y="79"/>
                    <a:pt x="27" y="76"/>
                    <a:pt x="23" y="76"/>
                  </a:cubicBezTo>
                  <a:cubicBezTo>
                    <a:pt x="23" y="76"/>
                    <a:pt x="23" y="76"/>
                    <a:pt x="7" y="76"/>
                  </a:cubicBezTo>
                  <a:cubicBezTo>
                    <a:pt x="3" y="76"/>
                    <a:pt x="0" y="79"/>
                    <a:pt x="0" y="82"/>
                  </a:cubicBezTo>
                  <a:cubicBezTo>
                    <a:pt x="0" y="82"/>
                    <a:pt x="0" y="82"/>
                    <a:pt x="0" y="137"/>
                  </a:cubicBezTo>
                  <a:cubicBezTo>
                    <a:pt x="0" y="141"/>
                    <a:pt x="3" y="144"/>
                    <a:pt x="7" y="144"/>
                  </a:cubicBezTo>
                  <a:cubicBezTo>
                    <a:pt x="7" y="144"/>
                    <a:pt x="7" y="144"/>
                    <a:pt x="23" y="144"/>
                  </a:cubicBezTo>
                  <a:cubicBezTo>
                    <a:pt x="27" y="144"/>
                    <a:pt x="30" y="141"/>
                    <a:pt x="30" y="137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68568" tIns="34285" rIns="68568" bIns="34285" numCol="1" anchor="t" anchorCtr="0" compatLnSpc="1">
              <a:prstTxWarp prst="textNoShape">
                <a:avLst/>
              </a:prstTxWarp>
            </a:bodyPr>
            <a:lstStyle/>
            <a:p>
              <a:pPr defTabSz="685664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A504559-329F-4D0C-97E7-7806E2671F84}"/>
              </a:ext>
            </a:extLst>
          </p:cNvPr>
          <p:cNvSpPr txBox="1"/>
          <p:nvPr/>
        </p:nvSpPr>
        <p:spPr>
          <a:xfrm>
            <a:off x="8367877" y="441196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</a:rPr>
              <a:t>04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FE2B5FD-3403-447A-AC7B-F4960ADDE34E}"/>
              </a:ext>
            </a:extLst>
          </p:cNvPr>
          <p:cNvSpPr txBox="1"/>
          <p:nvPr/>
        </p:nvSpPr>
        <p:spPr>
          <a:xfrm>
            <a:off x="8792949" y="4431469"/>
            <a:ext cx="2908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563A8"/>
                </a:solidFill>
              </a:rPr>
              <a:t>谐振腔的分类</a:t>
            </a:r>
          </a:p>
        </p:txBody>
      </p:sp>
    </p:spTree>
    <p:extLst>
      <p:ext uri="{BB962C8B-B14F-4D97-AF65-F5344CB8AC3E}">
        <p14:creationId xmlns:p14="http://schemas.microsoft.com/office/powerpoint/2010/main" val="33913945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9" grpId="0"/>
      <p:bldP spid="91" grpId="0"/>
      <p:bldP spid="92" grpId="0"/>
      <p:bldP spid="94" grpId="0"/>
      <p:bldP spid="95" grpId="0"/>
      <p:bldP spid="60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44">
            <a:extLst>
              <a:ext uri="{FF2B5EF4-FFF2-40B4-BE49-F238E27FC236}">
                <a16:creationId xmlns:a16="http://schemas.microsoft.com/office/drawing/2014/main" id="{719698B3-EA83-49B0-A597-D9024D657620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D42F723-8129-46BF-879A-E94E3AE3B4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613" y="2336421"/>
            <a:ext cx="2014800" cy="14823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28B864C-FBE4-4206-A4B1-C96A66E4C1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5375" y="2217883"/>
            <a:ext cx="2482010" cy="174417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FA78F95-FDEC-4EC8-9B96-976F57BB31ED}"/>
              </a:ext>
            </a:extLst>
          </p:cNvPr>
          <p:cNvSpPr/>
          <p:nvPr/>
        </p:nvSpPr>
        <p:spPr>
          <a:xfrm>
            <a:off x="3439916" y="808515"/>
            <a:ext cx="399805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LC</a:t>
            </a:r>
            <a:r>
              <a:rPr lang="zh-CN" altLang="en-US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谐振器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89D16440-C2AC-4799-81F1-A4D5494A46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9522432"/>
              </p:ext>
            </p:extLst>
          </p:nvPr>
        </p:nvGraphicFramePr>
        <p:xfrm>
          <a:off x="2006082" y="4989705"/>
          <a:ext cx="8127999" cy="3708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7196879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85118100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962371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选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滤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倍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38308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43651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/>
          <p:cNvGrpSpPr/>
          <p:nvPr/>
        </p:nvGrpSpPr>
        <p:grpSpPr>
          <a:xfrm>
            <a:off x="1788956" y="2532996"/>
            <a:ext cx="1649600" cy="1649601"/>
            <a:chOff x="1795099" y="2035189"/>
            <a:chExt cx="2602563" cy="2602563"/>
          </a:xfrm>
          <a:noFill/>
        </p:grpSpPr>
        <p:sp>
          <p:nvSpPr>
            <p:cNvPr id="71" name="泪滴形 70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72" name="椭圆 71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8495081" y="2532996"/>
            <a:ext cx="1649600" cy="1649601"/>
            <a:chOff x="1795099" y="2035189"/>
            <a:chExt cx="2602563" cy="2602563"/>
          </a:xfrm>
          <a:noFill/>
        </p:grpSpPr>
        <p:sp>
          <p:nvSpPr>
            <p:cNvPr id="65" name="泪滴形 64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6" name="椭圆 65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rgbClr val="3C6E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3780200" y="1030280"/>
            <a:ext cx="1740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LC</a:t>
            </a:r>
            <a:r>
              <a:rPr lang="zh-CN" altLang="en-US" sz="2400" b="1" dirty="0"/>
              <a:t>谐振器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6907969" y="2421049"/>
            <a:ext cx="1934179" cy="1934180"/>
            <a:chOff x="1795099" y="2035189"/>
            <a:chExt cx="2602563" cy="2602563"/>
          </a:xfrm>
          <a:solidFill>
            <a:schemeClr val="bg1"/>
          </a:solidFill>
        </p:grpSpPr>
        <p:sp>
          <p:nvSpPr>
            <p:cNvPr id="49" name="泪滴形 48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0" name="椭圆 49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6986899" y="3208965"/>
            <a:ext cx="180455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倍频器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3248953" y="2421049"/>
            <a:ext cx="1934179" cy="1934180"/>
            <a:chOff x="1795099" y="2035189"/>
            <a:chExt cx="2602563" cy="2602563"/>
          </a:xfrm>
          <a:solidFill>
            <a:schemeClr val="bg1"/>
          </a:solidFill>
        </p:grpSpPr>
        <p:sp>
          <p:nvSpPr>
            <p:cNvPr id="54" name="泪滴形 53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5" name="椭圆 54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53" name="文本框 52"/>
          <p:cNvSpPr txBox="1"/>
          <p:nvPr/>
        </p:nvSpPr>
        <p:spPr>
          <a:xfrm>
            <a:off x="3208151" y="3208965"/>
            <a:ext cx="180455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频率预选器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4802014" y="2367444"/>
            <a:ext cx="2395430" cy="2395430"/>
            <a:chOff x="1795099" y="2035189"/>
            <a:chExt cx="2602563" cy="2602563"/>
          </a:xfrm>
          <a:solidFill>
            <a:schemeClr val="bg1"/>
          </a:solidFill>
        </p:grpSpPr>
        <p:sp>
          <p:nvSpPr>
            <p:cNvPr id="59" name="泪滴形 58"/>
            <p:cNvSpPr/>
            <p:nvPr/>
          </p:nvSpPr>
          <p:spPr>
            <a:xfrm rot="8100000">
              <a:off x="1795099" y="2035189"/>
              <a:ext cx="2602563" cy="2602563"/>
            </a:xfrm>
            <a:prstGeom prst="teardrop">
              <a:avLst>
                <a:gd name="adj" fmla="val 108281"/>
              </a:avLst>
            </a:prstGeom>
            <a:grpFill/>
            <a:ln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0" name="椭圆 59"/>
            <p:cNvSpPr/>
            <p:nvPr/>
          </p:nvSpPr>
          <p:spPr>
            <a:xfrm>
              <a:off x="1936448" y="2176538"/>
              <a:ext cx="2319866" cy="2319866"/>
            </a:xfrm>
            <a:prstGeom prst="ellipse">
              <a:avLst/>
            </a:prstGeom>
            <a:grpFill/>
            <a:ln>
              <a:solidFill>
                <a:srgbClr val="3563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5017209" y="3352697"/>
            <a:ext cx="1892539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/>
              <a:t>波长计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1693279" y="3208965"/>
            <a:ext cx="180455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雷达回波箱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8514608" y="3208965"/>
            <a:ext cx="180455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滤波器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CF962DE-E4E0-4349-9C73-A03600089803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958D24B7-1F50-466B-AC2C-20EC1736087D}"/>
              </a:ext>
            </a:extLst>
          </p:cNvPr>
          <p:cNvSpPr/>
          <p:nvPr/>
        </p:nvSpPr>
        <p:spPr>
          <a:xfrm>
            <a:off x="5447025" y="1123743"/>
            <a:ext cx="676040" cy="274741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7B3BAB4-4CBA-4FB9-9172-1FD176B423BF}"/>
              </a:ext>
            </a:extLst>
          </p:cNvPr>
          <p:cNvSpPr txBox="1"/>
          <p:nvPr/>
        </p:nvSpPr>
        <p:spPr>
          <a:xfrm>
            <a:off x="6123065" y="1031501"/>
            <a:ext cx="1740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微波谐振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6A1C71-FD4B-493E-9C14-C2DF27565F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744" y="622713"/>
            <a:ext cx="4799755" cy="537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0853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8" grpId="0"/>
      <p:bldP spid="53" grpId="0"/>
      <p:bldP spid="58" grpId="0"/>
      <p:bldP spid="73" grpId="0"/>
      <p:bldP spid="74" grpId="0"/>
      <p:bldP spid="2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715698" y="1432319"/>
            <a:ext cx="1992263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3563A8"/>
                </a:solidFill>
              </a:rPr>
              <a:t>LC</a:t>
            </a:r>
            <a:r>
              <a:rPr lang="zh-CN" altLang="en-US" sz="2400" dirty="0">
                <a:solidFill>
                  <a:srgbClr val="3563A8"/>
                </a:solidFill>
              </a:rPr>
              <a:t>谐振器</a:t>
            </a:r>
          </a:p>
        </p:txBody>
      </p:sp>
      <p:sp>
        <p:nvSpPr>
          <p:cNvPr id="29" name="圆角矩形 28"/>
          <p:cNvSpPr/>
          <p:nvPr/>
        </p:nvSpPr>
        <p:spPr>
          <a:xfrm>
            <a:off x="9037365" y="1432319"/>
            <a:ext cx="2013550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微波谐振器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607174" y="1345704"/>
            <a:ext cx="2209312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8934734" y="1345704"/>
            <a:ext cx="2218812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942487" y="147232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34DAEB5-FE42-419D-8CAA-68D8D6BEA1D8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34C5B94-6AD4-4146-A76B-335C69BA417C}"/>
              </a:ext>
            </a:extLst>
          </p:cNvPr>
          <p:cNvSpPr/>
          <p:nvPr/>
        </p:nvSpPr>
        <p:spPr>
          <a:xfrm>
            <a:off x="3279524" y="327183"/>
            <a:ext cx="601520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Where does it come from</a:t>
            </a:r>
            <a:r>
              <a:rPr lang="zh-CN" alt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26" name="圆角矩形 27">
            <a:extLst>
              <a:ext uri="{FF2B5EF4-FFF2-40B4-BE49-F238E27FC236}">
                <a16:creationId xmlns:a16="http://schemas.microsoft.com/office/drawing/2014/main" id="{3BCA20A1-0F7D-463C-A57C-35490D5D8524}"/>
              </a:ext>
            </a:extLst>
          </p:cNvPr>
          <p:cNvSpPr/>
          <p:nvPr/>
        </p:nvSpPr>
        <p:spPr>
          <a:xfrm>
            <a:off x="3715276" y="1432319"/>
            <a:ext cx="1759381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频率升高</a:t>
            </a:r>
          </a:p>
        </p:txBody>
      </p:sp>
      <p:sp>
        <p:nvSpPr>
          <p:cNvPr id="27" name="圆角矩形 30">
            <a:extLst>
              <a:ext uri="{FF2B5EF4-FFF2-40B4-BE49-F238E27FC236}">
                <a16:creationId xmlns:a16="http://schemas.microsoft.com/office/drawing/2014/main" id="{0D5EDD97-33F0-43D1-9B76-073EE9C5A0FB}"/>
              </a:ext>
            </a:extLst>
          </p:cNvPr>
          <p:cNvSpPr/>
          <p:nvPr/>
        </p:nvSpPr>
        <p:spPr>
          <a:xfrm>
            <a:off x="3594268" y="1345704"/>
            <a:ext cx="1972519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8" name="右箭头 35">
            <a:extLst>
              <a:ext uri="{FF2B5EF4-FFF2-40B4-BE49-F238E27FC236}">
                <a16:creationId xmlns:a16="http://schemas.microsoft.com/office/drawing/2014/main" id="{DB3F9021-FF34-4A34-821D-3F8279BD7019}"/>
              </a:ext>
            </a:extLst>
          </p:cNvPr>
          <p:cNvSpPr/>
          <p:nvPr/>
        </p:nvSpPr>
        <p:spPr>
          <a:xfrm>
            <a:off x="5692788" y="147232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9" name="圆角矩形 27">
            <a:extLst>
              <a:ext uri="{FF2B5EF4-FFF2-40B4-BE49-F238E27FC236}">
                <a16:creationId xmlns:a16="http://schemas.microsoft.com/office/drawing/2014/main" id="{08043EF9-EDD5-42B0-AB1E-0773075DAE0D}"/>
              </a:ext>
            </a:extLst>
          </p:cNvPr>
          <p:cNvSpPr/>
          <p:nvPr/>
        </p:nvSpPr>
        <p:spPr>
          <a:xfrm>
            <a:off x="6423775" y="1432319"/>
            <a:ext cx="1746919" cy="59436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减小</a:t>
            </a:r>
            <a:r>
              <a:rPr lang="en-US" altLang="zh-CN" sz="2400" dirty="0">
                <a:solidFill>
                  <a:srgbClr val="3563A8"/>
                </a:solidFill>
              </a:rPr>
              <a:t>L</a:t>
            </a:r>
            <a:r>
              <a:rPr lang="zh-CN" altLang="en-US" sz="2400" dirty="0">
                <a:solidFill>
                  <a:srgbClr val="3563A8"/>
                </a:solidFill>
              </a:rPr>
              <a:t>、</a:t>
            </a:r>
            <a:r>
              <a:rPr lang="en-US" altLang="zh-CN" sz="2400" dirty="0">
                <a:solidFill>
                  <a:srgbClr val="3563A8"/>
                </a:solidFill>
              </a:rPr>
              <a:t>C</a:t>
            </a:r>
            <a:endParaRPr lang="zh-CN" altLang="en-US" sz="2400" dirty="0">
              <a:solidFill>
                <a:srgbClr val="3563A8"/>
              </a:solidFill>
            </a:endParaRPr>
          </a:p>
        </p:txBody>
      </p:sp>
      <p:sp>
        <p:nvSpPr>
          <p:cNvPr id="40" name="圆角矩形 30">
            <a:extLst>
              <a:ext uri="{FF2B5EF4-FFF2-40B4-BE49-F238E27FC236}">
                <a16:creationId xmlns:a16="http://schemas.microsoft.com/office/drawing/2014/main" id="{206EED21-FDBD-4AA6-8367-DB594E8C57F8}"/>
              </a:ext>
            </a:extLst>
          </p:cNvPr>
          <p:cNvSpPr/>
          <p:nvPr/>
        </p:nvSpPr>
        <p:spPr>
          <a:xfrm>
            <a:off x="6338976" y="1345704"/>
            <a:ext cx="1916518" cy="767590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41" name="右箭头 35">
            <a:extLst>
              <a:ext uri="{FF2B5EF4-FFF2-40B4-BE49-F238E27FC236}">
                <a16:creationId xmlns:a16="http://schemas.microsoft.com/office/drawing/2014/main" id="{B2392A22-7B04-4A4B-B2F0-FB5DC59573B9}"/>
              </a:ext>
            </a:extLst>
          </p:cNvPr>
          <p:cNvSpPr/>
          <p:nvPr/>
        </p:nvSpPr>
        <p:spPr>
          <a:xfrm>
            <a:off x="8369947" y="147232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EB5B5E3-DCA8-4AA9-8B59-6EC0635B8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27687"/>
              </p:ext>
            </p:extLst>
          </p:nvPr>
        </p:nvGraphicFramePr>
        <p:xfrm>
          <a:off x="6515110" y="2097924"/>
          <a:ext cx="1470273" cy="94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5110" y="2097924"/>
                        <a:ext cx="1470273" cy="94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D33DB21-0964-4538-8641-93BD1A6A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64091"/>
              </p:ext>
            </p:extLst>
          </p:nvPr>
        </p:nvGraphicFramePr>
        <p:xfrm>
          <a:off x="6579447" y="4332403"/>
          <a:ext cx="1435573" cy="9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9447" y="4332403"/>
                        <a:ext cx="1435573" cy="91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图片 41">
            <a:extLst>
              <a:ext uri="{FF2B5EF4-FFF2-40B4-BE49-F238E27FC236}">
                <a16:creationId xmlns:a16="http://schemas.microsoft.com/office/drawing/2014/main" id="{5CC8A77D-C006-45DE-8929-41B04689FE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808" y="3817447"/>
            <a:ext cx="2014800" cy="1482325"/>
          </a:xfrm>
          <a:prstGeom prst="rect">
            <a:avLst/>
          </a:prstGeom>
        </p:spPr>
      </p:pic>
      <p:sp>
        <p:nvSpPr>
          <p:cNvPr id="43" name="右箭头 10">
            <a:extLst>
              <a:ext uri="{FF2B5EF4-FFF2-40B4-BE49-F238E27FC236}">
                <a16:creationId xmlns:a16="http://schemas.microsoft.com/office/drawing/2014/main" id="{BC5A56F6-686C-4981-A885-DFE81122CB6A}"/>
              </a:ext>
            </a:extLst>
          </p:cNvPr>
          <p:cNvSpPr/>
          <p:nvPr/>
        </p:nvSpPr>
        <p:spPr>
          <a:xfrm rot="5400000">
            <a:off x="4251122" y="3829759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49B3017-390C-4F68-9FDD-CBA18BBDC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85294"/>
              </p:ext>
            </p:extLst>
          </p:nvPr>
        </p:nvGraphicFramePr>
        <p:xfrm>
          <a:off x="4086144" y="3275697"/>
          <a:ext cx="787795" cy="5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6144" y="3275697"/>
                        <a:ext cx="787795" cy="5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7C0D664-1B64-41AA-B3BB-5E1FB25F2B38}"/>
              </a:ext>
            </a:extLst>
          </p:cNvPr>
          <p:cNvSpPr txBox="1"/>
          <p:nvPr/>
        </p:nvSpPr>
        <p:spPr>
          <a:xfrm>
            <a:off x="3786864" y="4301434"/>
            <a:ext cx="159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集总参数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30EBA90-E765-4BFF-967E-4FD01FCE411C}"/>
              </a:ext>
            </a:extLst>
          </p:cNvPr>
          <p:cNvSpPr txBox="1"/>
          <p:nvPr/>
        </p:nvSpPr>
        <p:spPr>
          <a:xfrm>
            <a:off x="3786864" y="5243439"/>
            <a:ext cx="159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分布参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CD65D9F-3E84-4D1F-8BCE-02E3F74EAB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8976" y="5037206"/>
            <a:ext cx="1997616" cy="1580552"/>
          </a:xfrm>
          <a:prstGeom prst="rect">
            <a:avLst/>
          </a:prstGeom>
        </p:spPr>
      </p:pic>
      <p:sp>
        <p:nvSpPr>
          <p:cNvPr id="28" name="右箭头 10">
            <a:extLst>
              <a:ext uri="{FF2B5EF4-FFF2-40B4-BE49-F238E27FC236}">
                <a16:creationId xmlns:a16="http://schemas.microsoft.com/office/drawing/2014/main" id="{13A68692-94B1-4AA4-84CF-2F6039991562}"/>
              </a:ext>
            </a:extLst>
          </p:cNvPr>
          <p:cNvSpPr/>
          <p:nvPr/>
        </p:nvSpPr>
        <p:spPr>
          <a:xfrm>
            <a:off x="5421375" y="4361702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1" name="右箭头 10">
            <a:extLst>
              <a:ext uri="{FF2B5EF4-FFF2-40B4-BE49-F238E27FC236}">
                <a16:creationId xmlns:a16="http://schemas.microsoft.com/office/drawing/2014/main" id="{CBC01103-8BD3-4CDC-9718-5969CA105800}"/>
              </a:ext>
            </a:extLst>
          </p:cNvPr>
          <p:cNvSpPr/>
          <p:nvPr/>
        </p:nvSpPr>
        <p:spPr>
          <a:xfrm>
            <a:off x="8671844" y="4421970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5D67C7-BBF9-41AB-9E86-EFDAD7ABEAC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31082" y="2996778"/>
            <a:ext cx="2167094" cy="134733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DB592EB-6C94-46B0-BB8B-00FCC59EFD1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2090" y="3548395"/>
            <a:ext cx="1933009" cy="2200451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61DEEA31-1F4C-455D-8D32-953B8F5C45D3}"/>
              </a:ext>
            </a:extLst>
          </p:cNvPr>
          <p:cNvSpPr/>
          <p:nvPr/>
        </p:nvSpPr>
        <p:spPr>
          <a:xfrm>
            <a:off x="3044652" y="1035069"/>
            <a:ext cx="6410848" cy="71245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箭头 10">
            <a:extLst>
              <a:ext uri="{FF2B5EF4-FFF2-40B4-BE49-F238E27FC236}">
                <a16:creationId xmlns:a16="http://schemas.microsoft.com/office/drawing/2014/main" id="{66B874F4-DBD0-4EE1-89C0-C0DCE3148D87}"/>
              </a:ext>
            </a:extLst>
          </p:cNvPr>
          <p:cNvSpPr/>
          <p:nvPr/>
        </p:nvSpPr>
        <p:spPr>
          <a:xfrm rot="5400000">
            <a:off x="4263303" y="4775771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35" name="右箭头 10">
            <a:extLst>
              <a:ext uri="{FF2B5EF4-FFF2-40B4-BE49-F238E27FC236}">
                <a16:creationId xmlns:a16="http://schemas.microsoft.com/office/drawing/2014/main" id="{0C749E0B-90DB-4556-AB4B-476E6A6A3D48}"/>
              </a:ext>
            </a:extLst>
          </p:cNvPr>
          <p:cNvSpPr/>
          <p:nvPr/>
        </p:nvSpPr>
        <p:spPr>
          <a:xfrm>
            <a:off x="2947346" y="4301434"/>
            <a:ext cx="525780" cy="51435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9619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9" grpId="0" animBg="1"/>
      <p:bldP spid="30" grpId="0" animBg="1"/>
      <p:bldP spid="32" grpId="0" animBg="1"/>
      <p:bldP spid="11" grpId="0" animBg="1"/>
      <p:bldP spid="25" grpId="0"/>
      <p:bldP spid="26" grpId="0" animBg="1"/>
      <p:bldP spid="2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5" grpId="0"/>
      <p:bldP spid="44" grpId="0"/>
      <p:bldP spid="28" grpId="0" animBg="1"/>
      <p:bldP spid="31" grpId="0" animBg="1"/>
      <p:bldP spid="34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6816436" y="3036775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6816436" y="452072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Freeform 72"/>
          <p:cNvSpPr>
            <a:spLocks noEditPoints="1"/>
          </p:cNvSpPr>
          <p:nvPr/>
        </p:nvSpPr>
        <p:spPr bwMode="auto">
          <a:xfrm>
            <a:off x="6999634" y="3207692"/>
            <a:ext cx="450324" cy="451136"/>
          </a:xfrm>
          <a:custGeom>
            <a:avLst/>
            <a:gdLst>
              <a:gd name="T0" fmla="*/ 337 w 411"/>
              <a:gd name="T1" fmla="*/ 198 h 412"/>
              <a:gd name="T2" fmla="*/ 284 w 411"/>
              <a:gd name="T3" fmla="*/ 220 h 412"/>
              <a:gd name="T4" fmla="*/ 249 w 411"/>
              <a:gd name="T5" fmla="*/ 185 h 412"/>
              <a:gd name="T6" fmla="*/ 283 w 411"/>
              <a:gd name="T7" fmla="*/ 107 h 412"/>
              <a:gd name="T8" fmla="*/ 176 w 411"/>
              <a:gd name="T9" fmla="*/ 0 h 412"/>
              <a:gd name="T10" fmla="*/ 68 w 411"/>
              <a:gd name="T11" fmla="*/ 107 h 412"/>
              <a:gd name="T12" fmla="*/ 116 w 411"/>
              <a:gd name="T13" fmla="*/ 196 h 412"/>
              <a:gd name="T14" fmla="*/ 96 w 411"/>
              <a:gd name="T15" fmla="*/ 266 h 412"/>
              <a:gd name="T16" fmla="*/ 74 w 411"/>
              <a:gd name="T17" fmla="*/ 263 h 412"/>
              <a:gd name="T18" fmla="*/ 0 w 411"/>
              <a:gd name="T19" fmla="*/ 337 h 412"/>
              <a:gd name="T20" fmla="*/ 74 w 411"/>
              <a:gd name="T21" fmla="*/ 412 h 412"/>
              <a:gd name="T22" fmla="*/ 149 w 411"/>
              <a:gd name="T23" fmla="*/ 337 h 412"/>
              <a:gd name="T24" fmla="*/ 110 w 411"/>
              <a:gd name="T25" fmla="*/ 272 h 412"/>
              <a:gd name="T26" fmla="*/ 130 w 411"/>
              <a:gd name="T27" fmla="*/ 204 h 412"/>
              <a:gd name="T28" fmla="*/ 176 w 411"/>
              <a:gd name="T29" fmla="*/ 214 h 412"/>
              <a:gd name="T30" fmla="*/ 238 w 411"/>
              <a:gd name="T31" fmla="*/ 195 h 412"/>
              <a:gd name="T32" fmla="*/ 275 w 411"/>
              <a:gd name="T33" fmla="*/ 232 h 412"/>
              <a:gd name="T34" fmla="*/ 262 w 411"/>
              <a:gd name="T35" fmla="*/ 273 h 412"/>
              <a:gd name="T36" fmla="*/ 337 w 411"/>
              <a:gd name="T37" fmla="*/ 347 h 412"/>
              <a:gd name="T38" fmla="*/ 411 w 411"/>
              <a:gd name="T39" fmla="*/ 273 h 412"/>
              <a:gd name="T40" fmla="*/ 337 w 411"/>
              <a:gd name="T41" fmla="*/ 198 h 412"/>
              <a:gd name="T42" fmla="*/ 134 w 411"/>
              <a:gd name="T43" fmla="*/ 337 h 412"/>
              <a:gd name="T44" fmla="*/ 74 w 411"/>
              <a:gd name="T45" fmla="*/ 397 h 412"/>
              <a:gd name="T46" fmla="*/ 14 w 411"/>
              <a:gd name="T47" fmla="*/ 337 h 412"/>
              <a:gd name="T48" fmla="*/ 74 w 411"/>
              <a:gd name="T49" fmla="*/ 278 h 412"/>
              <a:gd name="T50" fmla="*/ 134 w 411"/>
              <a:gd name="T51" fmla="*/ 337 h 412"/>
              <a:gd name="T52" fmla="*/ 83 w 411"/>
              <a:gd name="T53" fmla="*/ 107 h 412"/>
              <a:gd name="T54" fmla="*/ 176 w 411"/>
              <a:gd name="T55" fmla="*/ 14 h 412"/>
              <a:gd name="T56" fmla="*/ 268 w 411"/>
              <a:gd name="T57" fmla="*/ 107 h 412"/>
              <a:gd name="T58" fmla="*/ 176 w 411"/>
              <a:gd name="T59" fmla="*/ 200 h 412"/>
              <a:gd name="T60" fmla="*/ 83 w 411"/>
              <a:gd name="T61" fmla="*/ 107 h 412"/>
              <a:gd name="T62" fmla="*/ 337 w 411"/>
              <a:gd name="T63" fmla="*/ 332 h 412"/>
              <a:gd name="T64" fmla="*/ 277 w 411"/>
              <a:gd name="T65" fmla="*/ 273 h 412"/>
              <a:gd name="T66" fmla="*/ 337 w 411"/>
              <a:gd name="T67" fmla="*/ 213 h 412"/>
              <a:gd name="T68" fmla="*/ 397 w 411"/>
              <a:gd name="T69" fmla="*/ 273 h 412"/>
              <a:gd name="T70" fmla="*/ 337 w 411"/>
              <a:gd name="T71" fmla="*/ 332 h 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11" h="412">
                <a:moveTo>
                  <a:pt x="337" y="198"/>
                </a:moveTo>
                <a:cubicBezTo>
                  <a:pt x="316" y="198"/>
                  <a:pt x="298" y="206"/>
                  <a:pt x="284" y="220"/>
                </a:cubicBezTo>
                <a:cubicBezTo>
                  <a:pt x="249" y="185"/>
                  <a:pt x="249" y="185"/>
                  <a:pt x="249" y="185"/>
                </a:cubicBezTo>
                <a:cubicBezTo>
                  <a:pt x="270" y="166"/>
                  <a:pt x="283" y="138"/>
                  <a:pt x="283" y="107"/>
                </a:cubicBezTo>
                <a:cubicBezTo>
                  <a:pt x="283" y="48"/>
                  <a:pt x="235" y="0"/>
                  <a:pt x="176" y="0"/>
                </a:cubicBezTo>
                <a:cubicBezTo>
                  <a:pt x="117" y="0"/>
                  <a:pt x="68" y="48"/>
                  <a:pt x="68" y="107"/>
                </a:cubicBezTo>
                <a:cubicBezTo>
                  <a:pt x="68" y="144"/>
                  <a:pt x="88" y="177"/>
                  <a:pt x="116" y="196"/>
                </a:cubicBezTo>
                <a:cubicBezTo>
                  <a:pt x="96" y="266"/>
                  <a:pt x="96" y="266"/>
                  <a:pt x="96" y="266"/>
                </a:cubicBezTo>
                <a:cubicBezTo>
                  <a:pt x="89" y="264"/>
                  <a:pt x="82" y="263"/>
                  <a:pt x="74" y="263"/>
                </a:cubicBezTo>
                <a:cubicBezTo>
                  <a:pt x="33" y="263"/>
                  <a:pt x="0" y="296"/>
                  <a:pt x="0" y="337"/>
                </a:cubicBezTo>
                <a:cubicBezTo>
                  <a:pt x="0" y="378"/>
                  <a:pt x="33" y="412"/>
                  <a:pt x="74" y="412"/>
                </a:cubicBezTo>
                <a:cubicBezTo>
                  <a:pt x="115" y="412"/>
                  <a:pt x="149" y="378"/>
                  <a:pt x="149" y="337"/>
                </a:cubicBezTo>
                <a:cubicBezTo>
                  <a:pt x="149" y="309"/>
                  <a:pt x="133" y="284"/>
                  <a:pt x="110" y="272"/>
                </a:cubicBezTo>
                <a:cubicBezTo>
                  <a:pt x="130" y="204"/>
                  <a:pt x="130" y="204"/>
                  <a:pt x="130" y="204"/>
                </a:cubicBezTo>
                <a:cubicBezTo>
                  <a:pt x="144" y="210"/>
                  <a:pt x="159" y="214"/>
                  <a:pt x="176" y="214"/>
                </a:cubicBezTo>
                <a:cubicBezTo>
                  <a:pt x="199" y="214"/>
                  <a:pt x="220" y="207"/>
                  <a:pt x="238" y="195"/>
                </a:cubicBezTo>
                <a:cubicBezTo>
                  <a:pt x="275" y="232"/>
                  <a:pt x="275" y="232"/>
                  <a:pt x="275" y="232"/>
                </a:cubicBezTo>
                <a:cubicBezTo>
                  <a:pt x="267" y="243"/>
                  <a:pt x="262" y="257"/>
                  <a:pt x="262" y="273"/>
                </a:cubicBezTo>
                <a:cubicBezTo>
                  <a:pt x="262" y="314"/>
                  <a:pt x="296" y="347"/>
                  <a:pt x="337" y="347"/>
                </a:cubicBezTo>
                <a:cubicBezTo>
                  <a:pt x="378" y="347"/>
                  <a:pt x="411" y="314"/>
                  <a:pt x="411" y="273"/>
                </a:cubicBezTo>
                <a:cubicBezTo>
                  <a:pt x="411" y="231"/>
                  <a:pt x="378" y="198"/>
                  <a:pt x="337" y="198"/>
                </a:cubicBezTo>
                <a:close/>
                <a:moveTo>
                  <a:pt x="134" y="337"/>
                </a:moveTo>
                <a:cubicBezTo>
                  <a:pt x="134" y="370"/>
                  <a:pt x="107" y="397"/>
                  <a:pt x="74" y="397"/>
                </a:cubicBezTo>
                <a:cubicBezTo>
                  <a:pt x="41" y="397"/>
                  <a:pt x="14" y="370"/>
                  <a:pt x="14" y="337"/>
                </a:cubicBezTo>
                <a:cubicBezTo>
                  <a:pt x="14" y="304"/>
                  <a:pt x="41" y="278"/>
                  <a:pt x="74" y="278"/>
                </a:cubicBezTo>
                <a:cubicBezTo>
                  <a:pt x="107" y="278"/>
                  <a:pt x="134" y="304"/>
                  <a:pt x="134" y="337"/>
                </a:cubicBezTo>
                <a:close/>
                <a:moveTo>
                  <a:pt x="83" y="107"/>
                </a:moveTo>
                <a:cubicBezTo>
                  <a:pt x="83" y="56"/>
                  <a:pt x="125" y="14"/>
                  <a:pt x="176" y="14"/>
                </a:cubicBezTo>
                <a:cubicBezTo>
                  <a:pt x="227" y="14"/>
                  <a:pt x="268" y="56"/>
                  <a:pt x="268" y="107"/>
                </a:cubicBezTo>
                <a:cubicBezTo>
                  <a:pt x="268" y="158"/>
                  <a:pt x="227" y="200"/>
                  <a:pt x="176" y="200"/>
                </a:cubicBezTo>
                <a:cubicBezTo>
                  <a:pt x="125" y="200"/>
                  <a:pt x="83" y="158"/>
                  <a:pt x="83" y="107"/>
                </a:cubicBezTo>
                <a:close/>
                <a:moveTo>
                  <a:pt x="337" y="332"/>
                </a:moveTo>
                <a:cubicBezTo>
                  <a:pt x="304" y="332"/>
                  <a:pt x="277" y="306"/>
                  <a:pt x="277" y="273"/>
                </a:cubicBezTo>
                <a:cubicBezTo>
                  <a:pt x="277" y="240"/>
                  <a:pt x="304" y="213"/>
                  <a:pt x="337" y="213"/>
                </a:cubicBezTo>
                <a:cubicBezTo>
                  <a:pt x="370" y="213"/>
                  <a:pt x="397" y="240"/>
                  <a:pt x="397" y="273"/>
                </a:cubicBezTo>
                <a:cubicBezTo>
                  <a:pt x="397" y="306"/>
                  <a:pt x="370" y="332"/>
                  <a:pt x="337" y="332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68571" tIns="34286" rIns="68571" bIns="34286" numCol="1" anchor="t" anchorCtr="0" compatLnSpc="1">
            <a:prstTxWarp prst="textNoShape">
              <a:avLst/>
            </a:prstTxWarp>
          </a:bodyPr>
          <a:lstStyle/>
          <a:p>
            <a:pPr defTabSz="685487"/>
            <a:endParaRPr lang="en-US" sz="1400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64" name="Freeform 73"/>
          <p:cNvSpPr>
            <a:spLocks noEditPoints="1"/>
          </p:cNvSpPr>
          <p:nvPr/>
        </p:nvSpPr>
        <p:spPr bwMode="auto">
          <a:xfrm>
            <a:off x="6998525" y="4756688"/>
            <a:ext cx="429609" cy="359612"/>
          </a:xfrm>
          <a:custGeom>
            <a:avLst/>
            <a:gdLst>
              <a:gd name="T0" fmla="*/ 339 w 411"/>
              <a:gd name="T1" fmla="*/ 344 h 344"/>
              <a:gd name="T2" fmla="*/ 334 w 411"/>
              <a:gd name="T3" fmla="*/ 342 h 344"/>
              <a:gd name="T4" fmla="*/ 270 w 411"/>
              <a:gd name="T5" fmla="*/ 277 h 344"/>
              <a:gd name="T6" fmla="*/ 74 w 411"/>
              <a:gd name="T7" fmla="*/ 277 h 344"/>
              <a:gd name="T8" fmla="*/ 0 w 411"/>
              <a:gd name="T9" fmla="*/ 203 h 344"/>
              <a:gd name="T10" fmla="*/ 0 w 411"/>
              <a:gd name="T11" fmla="*/ 74 h 344"/>
              <a:gd name="T12" fmla="*/ 74 w 411"/>
              <a:gd name="T13" fmla="*/ 0 h 344"/>
              <a:gd name="T14" fmla="*/ 338 w 411"/>
              <a:gd name="T15" fmla="*/ 0 h 344"/>
              <a:gd name="T16" fmla="*/ 411 w 411"/>
              <a:gd name="T17" fmla="*/ 74 h 344"/>
              <a:gd name="T18" fmla="*/ 411 w 411"/>
              <a:gd name="T19" fmla="*/ 203 h 344"/>
              <a:gd name="T20" fmla="*/ 347 w 411"/>
              <a:gd name="T21" fmla="*/ 277 h 344"/>
              <a:gd name="T22" fmla="*/ 347 w 411"/>
              <a:gd name="T23" fmla="*/ 337 h 344"/>
              <a:gd name="T24" fmla="*/ 342 w 411"/>
              <a:gd name="T25" fmla="*/ 344 h 344"/>
              <a:gd name="T26" fmla="*/ 339 w 411"/>
              <a:gd name="T27" fmla="*/ 344 h 344"/>
              <a:gd name="T28" fmla="*/ 74 w 411"/>
              <a:gd name="T29" fmla="*/ 15 h 344"/>
              <a:gd name="T30" fmla="*/ 14 w 411"/>
              <a:gd name="T31" fmla="*/ 74 h 344"/>
              <a:gd name="T32" fmla="*/ 14 w 411"/>
              <a:gd name="T33" fmla="*/ 203 h 344"/>
              <a:gd name="T34" fmla="*/ 74 w 411"/>
              <a:gd name="T35" fmla="*/ 262 h 344"/>
              <a:gd name="T36" fmla="*/ 273 w 411"/>
              <a:gd name="T37" fmla="*/ 262 h 344"/>
              <a:gd name="T38" fmla="*/ 278 w 411"/>
              <a:gd name="T39" fmla="*/ 264 h 344"/>
              <a:gd name="T40" fmla="*/ 332 w 411"/>
              <a:gd name="T41" fmla="*/ 319 h 344"/>
              <a:gd name="T42" fmla="*/ 332 w 411"/>
              <a:gd name="T43" fmla="*/ 270 h 344"/>
              <a:gd name="T44" fmla="*/ 339 w 411"/>
              <a:gd name="T45" fmla="*/ 262 h 344"/>
              <a:gd name="T46" fmla="*/ 397 w 411"/>
              <a:gd name="T47" fmla="*/ 203 h 344"/>
              <a:gd name="T48" fmla="*/ 397 w 411"/>
              <a:gd name="T49" fmla="*/ 74 h 344"/>
              <a:gd name="T50" fmla="*/ 338 w 411"/>
              <a:gd name="T51" fmla="*/ 15 h 344"/>
              <a:gd name="T52" fmla="*/ 74 w 411"/>
              <a:gd name="T53" fmla="*/ 15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411" h="344">
                <a:moveTo>
                  <a:pt x="339" y="344"/>
                </a:moveTo>
                <a:cubicBezTo>
                  <a:pt x="337" y="344"/>
                  <a:pt x="336" y="343"/>
                  <a:pt x="334" y="342"/>
                </a:cubicBezTo>
                <a:cubicBezTo>
                  <a:pt x="270" y="277"/>
                  <a:pt x="270" y="277"/>
                  <a:pt x="270" y="277"/>
                </a:cubicBezTo>
                <a:cubicBezTo>
                  <a:pt x="74" y="277"/>
                  <a:pt x="74" y="277"/>
                  <a:pt x="74" y="277"/>
                </a:cubicBezTo>
                <a:cubicBezTo>
                  <a:pt x="33" y="277"/>
                  <a:pt x="0" y="244"/>
                  <a:pt x="0" y="203"/>
                </a:cubicBezTo>
                <a:cubicBezTo>
                  <a:pt x="0" y="74"/>
                  <a:pt x="0" y="74"/>
                  <a:pt x="0" y="74"/>
                </a:cubicBezTo>
                <a:cubicBezTo>
                  <a:pt x="0" y="33"/>
                  <a:pt x="33" y="0"/>
                  <a:pt x="74" y="0"/>
                </a:cubicBezTo>
                <a:cubicBezTo>
                  <a:pt x="338" y="0"/>
                  <a:pt x="338" y="0"/>
                  <a:pt x="338" y="0"/>
                </a:cubicBezTo>
                <a:cubicBezTo>
                  <a:pt x="378" y="0"/>
                  <a:pt x="411" y="33"/>
                  <a:pt x="411" y="74"/>
                </a:cubicBezTo>
                <a:cubicBezTo>
                  <a:pt x="411" y="203"/>
                  <a:pt x="411" y="203"/>
                  <a:pt x="411" y="203"/>
                </a:cubicBezTo>
                <a:cubicBezTo>
                  <a:pt x="411" y="242"/>
                  <a:pt x="384" y="273"/>
                  <a:pt x="347" y="277"/>
                </a:cubicBezTo>
                <a:cubicBezTo>
                  <a:pt x="347" y="337"/>
                  <a:pt x="347" y="337"/>
                  <a:pt x="347" y="337"/>
                </a:cubicBezTo>
                <a:cubicBezTo>
                  <a:pt x="347" y="340"/>
                  <a:pt x="345" y="342"/>
                  <a:pt x="342" y="344"/>
                </a:cubicBezTo>
                <a:cubicBezTo>
                  <a:pt x="341" y="344"/>
                  <a:pt x="340" y="344"/>
                  <a:pt x="339" y="344"/>
                </a:cubicBezTo>
                <a:close/>
                <a:moveTo>
                  <a:pt x="74" y="15"/>
                </a:moveTo>
                <a:cubicBezTo>
                  <a:pt x="41" y="15"/>
                  <a:pt x="14" y="41"/>
                  <a:pt x="14" y="74"/>
                </a:cubicBezTo>
                <a:cubicBezTo>
                  <a:pt x="14" y="203"/>
                  <a:pt x="14" y="203"/>
                  <a:pt x="14" y="203"/>
                </a:cubicBezTo>
                <a:cubicBezTo>
                  <a:pt x="14" y="236"/>
                  <a:pt x="41" y="262"/>
                  <a:pt x="74" y="262"/>
                </a:cubicBezTo>
                <a:cubicBezTo>
                  <a:pt x="273" y="262"/>
                  <a:pt x="273" y="262"/>
                  <a:pt x="273" y="262"/>
                </a:cubicBezTo>
                <a:cubicBezTo>
                  <a:pt x="275" y="262"/>
                  <a:pt x="277" y="263"/>
                  <a:pt x="278" y="264"/>
                </a:cubicBezTo>
                <a:cubicBezTo>
                  <a:pt x="332" y="319"/>
                  <a:pt x="332" y="319"/>
                  <a:pt x="332" y="319"/>
                </a:cubicBezTo>
                <a:cubicBezTo>
                  <a:pt x="332" y="270"/>
                  <a:pt x="332" y="270"/>
                  <a:pt x="332" y="270"/>
                </a:cubicBezTo>
                <a:cubicBezTo>
                  <a:pt x="332" y="266"/>
                  <a:pt x="335" y="262"/>
                  <a:pt x="339" y="262"/>
                </a:cubicBezTo>
                <a:cubicBezTo>
                  <a:pt x="371" y="262"/>
                  <a:pt x="397" y="236"/>
                  <a:pt x="397" y="203"/>
                </a:cubicBezTo>
                <a:cubicBezTo>
                  <a:pt x="397" y="74"/>
                  <a:pt x="397" y="74"/>
                  <a:pt x="397" y="74"/>
                </a:cubicBezTo>
                <a:cubicBezTo>
                  <a:pt x="397" y="41"/>
                  <a:pt x="370" y="15"/>
                  <a:pt x="338" y="15"/>
                </a:cubicBezTo>
                <a:lnTo>
                  <a:pt x="74" y="15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68571" tIns="34286" rIns="68571" bIns="34286" numCol="1" anchor="t" anchorCtr="0" compatLnSpc="1">
            <a:prstTxWarp prst="textNoShape">
              <a:avLst/>
            </a:prstTxWarp>
          </a:bodyPr>
          <a:lstStyle/>
          <a:p>
            <a:pPr defTabSz="685487"/>
            <a:endParaRPr lang="en-US" sz="1400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768855" y="3159775"/>
            <a:ext cx="412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损耗小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（辐射损耗，介质损耗，热损耗）</a:t>
            </a:r>
            <a:endParaRPr lang="zh-CN" altLang="en-US" sz="2000" dirty="0"/>
          </a:p>
        </p:txBody>
      </p:sp>
      <p:sp>
        <p:nvSpPr>
          <p:cNvPr id="57" name="矩形 56"/>
          <p:cNvSpPr/>
          <p:nvPr/>
        </p:nvSpPr>
        <p:spPr>
          <a:xfrm>
            <a:off x="7768855" y="4674884"/>
            <a:ext cx="412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结构坚固，制造方便</a:t>
            </a:r>
            <a:endParaRPr lang="zh-CN" altLang="en-US" sz="2000" dirty="0"/>
          </a:p>
        </p:txBody>
      </p:sp>
      <p:sp>
        <p:nvSpPr>
          <p:cNvPr id="66" name="矩形 65"/>
          <p:cNvSpPr/>
          <p:nvPr/>
        </p:nvSpPr>
        <p:spPr>
          <a:xfrm>
            <a:off x="558278" y="2513888"/>
            <a:ext cx="5400866" cy="3217735"/>
          </a:xfrm>
          <a:prstGeom prst="rect">
            <a:avLst/>
          </a:prstGeom>
          <a:solidFill>
            <a:schemeClr val="accent5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FDFCD33-3DAF-4C6F-BF81-04FEAA9F5888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7569578-E932-40F2-80DA-5E392F9B93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3276" y="3330576"/>
            <a:ext cx="2302079" cy="14261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F669E79-FAFC-4FE6-B998-F6A97C77A3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555" y="3086022"/>
            <a:ext cx="1682444" cy="1915219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31827979-2C5E-4BD4-B0CA-5C2D6767DF97}"/>
              </a:ext>
            </a:extLst>
          </p:cNvPr>
          <p:cNvSpPr/>
          <p:nvPr/>
        </p:nvSpPr>
        <p:spPr>
          <a:xfrm>
            <a:off x="3207585" y="881084"/>
            <a:ext cx="5503117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What is its advantage</a:t>
            </a:r>
            <a:r>
              <a:rPr lang="zh-CN" alt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A2A883F-4E12-4FD0-B0BD-7071CEF3613B}"/>
              </a:ext>
            </a:extLst>
          </p:cNvPr>
          <p:cNvSpPr/>
          <p:nvPr/>
        </p:nvSpPr>
        <p:spPr>
          <a:xfrm>
            <a:off x="2876534" y="1570202"/>
            <a:ext cx="5834167" cy="45719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1789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8" grpId="0" animBg="1"/>
      <p:bldP spid="63" grpId="0" animBg="1"/>
      <p:bldP spid="64" grpId="0" animBg="1"/>
      <p:bldP spid="4" grpId="0"/>
      <p:bldP spid="57" grpId="0"/>
      <p:bldP spid="66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69"/>
          <p:cNvSpPr/>
          <p:nvPr/>
        </p:nvSpPr>
        <p:spPr>
          <a:xfrm rot="5400000">
            <a:off x="3227287" y="3735308"/>
            <a:ext cx="5371420" cy="51157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19698B3-EA83-49B0-A597-D9024D657620}"/>
              </a:ext>
            </a:extLst>
          </p:cNvPr>
          <p:cNvSpPr txBox="1"/>
          <p:nvPr/>
        </p:nvSpPr>
        <p:spPr>
          <a:xfrm>
            <a:off x="173624" y="169333"/>
            <a:ext cx="238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4.1 </a:t>
            </a:r>
            <a:r>
              <a:rPr lang="zh-CN" altLang="en-US" sz="24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微波谐振器</a:t>
            </a:r>
          </a:p>
        </p:txBody>
      </p:sp>
      <p:sp>
        <p:nvSpPr>
          <p:cNvPr id="4" name="圆角矩形 8">
            <a:extLst>
              <a:ext uri="{FF2B5EF4-FFF2-40B4-BE49-F238E27FC236}">
                <a16:creationId xmlns:a16="http://schemas.microsoft.com/office/drawing/2014/main" id="{601E6EE4-5615-411A-A801-9559BF150AD9}"/>
              </a:ext>
            </a:extLst>
          </p:cNvPr>
          <p:cNvSpPr/>
          <p:nvPr/>
        </p:nvSpPr>
        <p:spPr>
          <a:xfrm>
            <a:off x="1634399" y="1236279"/>
            <a:ext cx="2388943" cy="598041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传输线型</a:t>
            </a:r>
          </a:p>
        </p:txBody>
      </p:sp>
      <p:sp>
        <p:nvSpPr>
          <p:cNvPr id="5" name="圆角矩形 29">
            <a:extLst>
              <a:ext uri="{FF2B5EF4-FFF2-40B4-BE49-F238E27FC236}">
                <a16:creationId xmlns:a16="http://schemas.microsoft.com/office/drawing/2014/main" id="{C9ED93CD-94AD-4BFA-8418-E4B447C3D9F4}"/>
              </a:ext>
            </a:extLst>
          </p:cNvPr>
          <p:cNvSpPr/>
          <p:nvPr/>
        </p:nvSpPr>
        <p:spPr>
          <a:xfrm>
            <a:off x="1502910" y="1149664"/>
            <a:ext cx="2649209" cy="772345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6" name="圆角矩形 8">
            <a:extLst>
              <a:ext uri="{FF2B5EF4-FFF2-40B4-BE49-F238E27FC236}">
                <a16:creationId xmlns:a16="http://schemas.microsoft.com/office/drawing/2014/main" id="{226560AF-7910-4BE5-B1F5-1A98F512EB0B}"/>
              </a:ext>
            </a:extLst>
          </p:cNvPr>
          <p:cNvSpPr/>
          <p:nvPr/>
        </p:nvSpPr>
        <p:spPr>
          <a:xfrm>
            <a:off x="8270938" y="1236279"/>
            <a:ext cx="2388943" cy="598041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3563A8"/>
                </a:solidFill>
              </a:rPr>
              <a:t>非传输线型</a:t>
            </a:r>
          </a:p>
        </p:txBody>
      </p:sp>
      <p:sp>
        <p:nvSpPr>
          <p:cNvPr id="7" name="圆角矩形 29">
            <a:extLst>
              <a:ext uri="{FF2B5EF4-FFF2-40B4-BE49-F238E27FC236}">
                <a16:creationId xmlns:a16="http://schemas.microsoft.com/office/drawing/2014/main" id="{32206D51-901B-49E3-9B64-778E7800AD31}"/>
              </a:ext>
            </a:extLst>
          </p:cNvPr>
          <p:cNvSpPr/>
          <p:nvPr/>
        </p:nvSpPr>
        <p:spPr>
          <a:xfrm>
            <a:off x="8140806" y="1149665"/>
            <a:ext cx="2649209" cy="772345"/>
          </a:xfrm>
          <a:prstGeom prst="round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3563A8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1F22AC-9D71-41B6-B76C-05319E3611B8}"/>
              </a:ext>
            </a:extLst>
          </p:cNvPr>
          <p:cNvSpPr txBox="1"/>
          <p:nvPr/>
        </p:nvSpPr>
        <p:spPr>
          <a:xfrm>
            <a:off x="939819" y="5346441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特征：两端短路或开路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D69204B-6121-4041-B74F-5A61FE8BC1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341031"/>
              </p:ext>
            </p:extLst>
          </p:nvPr>
        </p:nvGraphicFramePr>
        <p:xfrm>
          <a:off x="1073583" y="2440675"/>
          <a:ext cx="3499119" cy="2492368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3499119">
                  <a:extLst>
                    <a:ext uri="{9D8B030D-6E8A-4147-A177-3AD203B41FA5}">
                      <a16:colId xmlns:a16="http://schemas.microsoft.com/office/drawing/2014/main" val="3486717440"/>
                    </a:ext>
                  </a:extLst>
                </a:gridCol>
              </a:tblGrid>
              <a:tr h="4929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矩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3847438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圆柱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1381168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同轴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4340867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微带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1490065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介质谐振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5496234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CB7EED15-4196-4EE7-AC52-94CC0E8DDF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772312"/>
              </p:ext>
            </p:extLst>
          </p:nvPr>
        </p:nvGraphicFramePr>
        <p:xfrm>
          <a:off x="7705801" y="2792456"/>
          <a:ext cx="3499119" cy="1492682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3499119">
                  <a:extLst>
                    <a:ext uri="{9D8B030D-6E8A-4147-A177-3AD203B41FA5}">
                      <a16:colId xmlns:a16="http://schemas.microsoft.com/office/drawing/2014/main" val="1176536332"/>
                    </a:ext>
                  </a:extLst>
                </a:gridCol>
              </a:tblGrid>
              <a:tr h="4929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环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6040453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球形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9593006"/>
                  </a:ext>
                </a:extLst>
              </a:tr>
              <a:tr h="4998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孔</a:t>
                      </a:r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槽型磁控管腔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2813125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705C1DC-6C60-45F2-95AB-CDD50C313A7E}"/>
              </a:ext>
            </a:extLst>
          </p:cNvPr>
          <p:cNvSpPr txBox="1"/>
          <p:nvPr/>
        </p:nvSpPr>
        <p:spPr>
          <a:xfrm>
            <a:off x="7208593" y="4930847"/>
            <a:ext cx="44935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特征：形状复杂，在一个</a:t>
            </a:r>
            <a:endParaRPr lang="en-US" altLang="zh-CN" sz="2800" dirty="0"/>
          </a:p>
          <a:p>
            <a:pPr algn="ctr"/>
            <a:r>
              <a:rPr lang="zh-CN" altLang="en-US" sz="2800" dirty="0"/>
              <a:t>或多个方向上存在不均匀性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A13D1DE-E01A-44D4-A219-F49B7BE145FE}"/>
              </a:ext>
            </a:extLst>
          </p:cNvPr>
          <p:cNvSpPr/>
          <p:nvPr/>
        </p:nvSpPr>
        <p:spPr>
          <a:xfrm>
            <a:off x="3369960" y="159287"/>
            <a:ext cx="580418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What is its classification</a:t>
            </a:r>
            <a:r>
              <a:rPr lang="zh-CN" alt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1844C45-1070-43AE-9795-38D0A31B341B}"/>
              </a:ext>
            </a:extLst>
          </p:cNvPr>
          <p:cNvSpPr/>
          <p:nvPr/>
        </p:nvSpPr>
        <p:spPr>
          <a:xfrm>
            <a:off x="3185328" y="822881"/>
            <a:ext cx="5988818" cy="71243"/>
          </a:xfrm>
          <a:prstGeom prst="rect">
            <a:avLst/>
          </a:prstGeom>
          <a:solidFill>
            <a:srgbClr val="356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8101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4" grpId="0" animBg="1"/>
      <p:bldP spid="5" grpId="0" animBg="1"/>
      <p:bldP spid="6" grpId="0" animBg="1"/>
      <p:bldP spid="7" grpId="0" animBg="1"/>
      <p:bldP spid="2" grpId="0"/>
      <p:bldP spid="11" grpId="0"/>
      <p:bldP spid="12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4924259" y="3058931"/>
            <a:ext cx="2401935" cy="740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3563A8"/>
                </a:solidFill>
              </a:rPr>
              <a:t>THANKS</a:t>
            </a:r>
            <a:r>
              <a:rPr lang="zh-CN" altLang="en-US" sz="3200" dirty="0">
                <a:solidFill>
                  <a:srgbClr val="3563A8"/>
                </a:solidFill>
              </a:rPr>
              <a:t>！</a:t>
            </a:r>
          </a:p>
        </p:txBody>
      </p:sp>
      <p:grpSp>
        <p:nvGrpSpPr>
          <p:cNvPr id="14" name="组合 13"/>
          <p:cNvGrpSpPr/>
          <p:nvPr/>
        </p:nvGrpSpPr>
        <p:grpSpPr>
          <a:xfrm rot="619297">
            <a:off x="2853655" y="202547"/>
            <a:ext cx="6484691" cy="6452906"/>
            <a:chOff x="6940262" y="3251983"/>
            <a:chExt cx="971550" cy="966788"/>
          </a:xfrm>
        </p:grpSpPr>
        <p:sp>
          <p:nvSpPr>
            <p:cNvPr id="15" name="Freeform 5"/>
            <p:cNvSpPr>
              <a:spLocks/>
            </p:cNvSpPr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8"/>
            <p:cNvSpPr>
              <a:spLocks/>
            </p:cNvSpPr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9"/>
            <p:cNvSpPr>
              <a:spLocks/>
            </p:cNvSpPr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"/>
            <p:cNvSpPr>
              <a:spLocks/>
            </p:cNvSpPr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4"/>
            <p:cNvSpPr>
              <a:spLocks/>
            </p:cNvSpPr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7701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B0F0"/>
      </a:hlink>
      <a:folHlink>
        <a:srgbClr val="800080"/>
      </a:folHlink>
    </a:clrScheme>
    <a:fontScheme name="自定义 22">
      <a:majorFont>
        <a:latin typeface="Arial"/>
        <a:ea typeface="宋体"/>
        <a:cs typeface=""/>
      </a:majorFont>
      <a:minorFont>
        <a:latin typeface="Arial Unicode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163</Words>
  <Application>Microsoft Office PowerPoint</Application>
  <PresentationFormat>宽屏</PresentationFormat>
  <Paragraphs>55</Paragraphs>
  <Slides>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Arial Unicode MS</vt:lpstr>
      <vt:lpstr>宋体</vt:lpstr>
      <vt:lpstr>Arial</vt:lpstr>
      <vt:lpstr>Calibri</vt:lpstr>
      <vt:lpstr>Segoe UI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kw x</cp:lastModifiedBy>
  <cp:revision>90</cp:revision>
  <dcterms:created xsi:type="dcterms:W3CDTF">2014-10-17T09:09:05Z</dcterms:created>
  <dcterms:modified xsi:type="dcterms:W3CDTF">2017-11-07T12:41:12Z</dcterms:modified>
</cp:coreProperties>
</file>